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7" r:id="rId1"/>
  </p:sldMasterIdLst>
  <p:notesMasterIdLst>
    <p:notesMasterId r:id="rId13"/>
  </p:notesMasterIdLst>
  <p:sldIdLst>
    <p:sldId id="353" r:id="rId2"/>
    <p:sldId id="425" r:id="rId3"/>
    <p:sldId id="371" r:id="rId4"/>
    <p:sldId id="372" r:id="rId5"/>
    <p:sldId id="421" r:id="rId6"/>
    <p:sldId id="373" r:id="rId7"/>
    <p:sldId id="376" r:id="rId8"/>
    <p:sldId id="374" r:id="rId9"/>
    <p:sldId id="377" r:id="rId10"/>
    <p:sldId id="319" r:id="rId11"/>
    <p:sldId id="379" r:id="rId12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王 亮" initials="王" lastIdx="1" clrIdx="0">
    <p:extLst>
      <p:ext uri="{19B8F6BF-5375-455C-9EA6-DF929625EA0E}">
        <p15:presenceInfo xmlns:p15="http://schemas.microsoft.com/office/powerpoint/2012/main" userId="41d37a41d28c94f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A347E"/>
    <a:srgbClr val="FFFFFF"/>
    <a:srgbClr val="1D3A8B"/>
    <a:srgbClr val="BFE2F3"/>
    <a:srgbClr val="C8161E"/>
    <a:srgbClr val="0000FF"/>
    <a:srgbClr val="C31823"/>
    <a:srgbClr val="C9151E"/>
    <a:srgbClr val="E9CBBC"/>
    <a:srgbClr val="E0A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256" autoAdjust="0"/>
    <p:restoredTop sz="94785" autoAdjust="0"/>
  </p:normalViewPr>
  <p:slideViewPr>
    <p:cSldViewPr snapToGrid="0">
      <p:cViewPr varScale="1">
        <p:scale>
          <a:sx n="127" d="100"/>
          <a:sy n="127" d="100"/>
        </p:scale>
        <p:origin x="88" y="1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60" d="100"/>
          <a:sy n="60" d="100"/>
        </p:scale>
        <p:origin x="1616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DFE78F-58BC-423A-A341-D0065C580108}" type="datetimeFigureOut">
              <a:rPr lang="zh-CN" altLang="en-US" smtClean="0"/>
              <a:t>2022/10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4B1CD8-9F96-4F1D-A5B8-2D9E0ECCEB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916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2" y="4361315"/>
            <a:ext cx="2458720" cy="48815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052545"/>
            <a:ext cx="7886700" cy="674633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36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28650" y="3775897"/>
            <a:ext cx="7886700" cy="453224"/>
          </a:xfrm>
        </p:spPr>
        <p:txBody>
          <a:bodyPr anchor="ctr">
            <a:noAutofit/>
          </a:bodyPr>
          <a:lstStyle>
            <a:lvl1pPr algn="ctr">
              <a:defRPr lang="zh-CN" altLang="en-US" sz="21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lvl="0" algn="ctr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/>
              <a:t>单击以编辑母版副标题样式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599"/>
            <a:ext cx="9144000" cy="294894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0" y="2920341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2189123"/>
      </p:ext>
    </p:extLst>
  </p:cSld>
  <p:clrMapOvr>
    <a:masterClrMapping/>
  </p:clrMapOvr>
  <p:hf hdr="0" ftr="0" dt="0"/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16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两栏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文本框 5"/>
          <p:cNvSpPr txBox="1"/>
          <p:nvPr/>
        </p:nvSpPr>
        <p:spPr>
          <a:xfrm>
            <a:off x="8250037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6" y="234904"/>
            <a:ext cx="48719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900" spc="-45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404" y="731700"/>
            <a:ext cx="8566445" cy="432000"/>
          </a:xfrm>
          <a:prstGeom prst="rect">
            <a:avLst/>
          </a:prstGeom>
        </p:spPr>
        <p:txBody>
          <a:bodyPr/>
          <a:lstStyle>
            <a:lvl1pPr>
              <a:defRPr lang="zh-CN" altLang="en-US"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7" name="矩形 16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8" name="文本框 17"/>
          <p:cNvSpPr txBox="1"/>
          <p:nvPr userDrawn="1"/>
        </p:nvSpPr>
        <p:spPr>
          <a:xfrm>
            <a:off x="8250036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9443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  <p15:guide id="2" pos="3895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720095"/>
            <a:ext cx="4032000" cy="430637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1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718723"/>
            <a:ext cx="4032000" cy="432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1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71438" lvl="0" indent="-171438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4" name="直接连接符 13"/>
          <p:cNvCxnSpPr/>
          <p:nvPr userDrawn="1"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62239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文本框 5"/>
          <p:cNvSpPr txBox="1"/>
          <p:nvPr/>
        </p:nvSpPr>
        <p:spPr>
          <a:xfrm>
            <a:off x="8250037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720095"/>
            <a:ext cx="4032000" cy="430637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1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718723"/>
            <a:ext cx="4032000" cy="432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1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71438" lvl="0" indent="-171438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6" y="234904"/>
            <a:ext cx="48719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900" spc="-45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7" name="矩形 16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9" name="文本框 18"/>
          <p:cNvSpPr txBox="1"/>
          <p:nvPr userDrawn="1"/>
        </p:nvSpPr>
        <p:spPr>
          <a:xfrm>
            <a:off x="8250036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0" name="直接连接符 19"/>
          <p:cNvCxnSpPr/>
          <p:nvPr userDrawn="1"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2488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  <p15:guide id="2" pos="3895" userDrawn="1">
          <p15:clr>
            <a:srgbClr val="FBAE40"/>
          </p15:clr>
        </p15:guide>
        <p15:guide id="3" pos="5193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封面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2" y="4361315"/>
            <a:ext cx="2458720" cy="48815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9134" y="3004836"/>
            <a:ext cx="8325019" cy="835644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3000" b="1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469125" y="3933943"/>
            <a:ext cx="5820358" cy="351134"/>
          </a:xfrm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buNone/>
              <a:defRPr lang="zh-CN" altLang="en-US" sz="18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marL="171438" lvl="0" indent="-171438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以编辑母版副标题样式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599"/>
            <a:ext cx="9144000" cy="294894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0" y="2920341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469126" y="4361315"/>
            <a:ext cx="4159250" cy="374253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单击此处添加日期</a:t>
            </a: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599"/>
            <a:ext cx="9144000" cy="2948940"/>
          </a:xfrm>
          <a:prstGeom prst="rect">
            <a:avLst/>
          </a:prstGeom>
        </p:spPr>
      </p:pic>
      <p:cxnSp>
        <p:nvCxnSpPr>
          <p:cNvPr id="11" name="直接连接符 10"/>
          <p:cNvCxnSpPr/>
          <p:nvPr userDrawn="1"/>
        </p:nvCxnSpPr>
        <p:spPr>
          <a:xfrm>
            <a:off x="0" y="2920341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80998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21" userDrawn="1">
          <p15:clr>
            <a:srgbClr val="FBAE40"/>
          </p15:clr>
        </p15:guide>
        <p15:guide id="3" pos="295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34" y="1264258"/>
            <a:ext cx="8372163" cy="3691124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1" y="730717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26974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34" y="1264258"/>
            <a:ext cx="8372163" cy="3691124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4" y="731710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8250037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8697611" y="233816"/>
            <a:ext cx="31547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  <p:sp>
        <p:nvSpPr>
          <p:cNvPr id="16" name="文本框 15"/>
          <p:cNvSpPr txBox="1"/>
          <p:nvPr userDrawn="1"/>
        </p:nvSpPr>
        <p:spPr>
          <a:xfrm>
            <a:off x="8250036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灯片编号占位符 5"/>
          <p:cNvSpPr txBox="1">
            <a:spLocks/>
          </p:cNvSpPr>
          <p:nvPr userDrawn="1"/>
        </p:nvSpPr>
        <p:spPr>
          <a:xfrm>
            <a:off x="8697610" y="233816"/>
            <a:ext cx="31547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</p:spTree>
    <p:extLst>
      <p:ext uri="{BB962C8B-B14F-4D97-AF65-F5344CB8AC3E}">
        <p14:creationId xmlns:p14="http://schemas.microsoft.com/office/powerpoint/2010/main" val="134762871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4366260"/>
            <a:ext cx="9144000" cy="777240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302" y="4575585"/>
            <a:ext cx="1958547" cy="38885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61" y="176356"/>
            <a:ext cx="6474515" cy="253019"/>
          </a:xfrm>
          <a:prstGeom prst="rect">
            <a:avLst/>
          </a:prstGeom>
        </p:spPr>
        <p:txBody>
          <a:bodyPr anchor="ctr"/>
          <a:lstStyle>
            <a:lvl1pPr>
              <a:defRPr sz="1500">
                <a:solidFill>
                  <a:schemeClr val="accent1"/>
                </a:solidFill>
                <a:effectLst>
                  <a:glow rad="25400">
                    <a:srgbClr val="BFE2F3"/>
                  </a:glo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0308"/>
            <a:ext cx="9144000" cy="3886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4366260"/>
            <a:ext cx="9144000" cy="777240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302" y="4575585"/>
            <a:ext cx="1958547" cy="38885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0308"/>
            <a:ext cx="9144000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39240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4167" userDrawn="1">
          <p15:clr>
            <a:srgbClr val="FBAE40"/>
          </p15:clr>
        </p15:guide>
        <p15:guide id="2" pos="153" userDrawn="1">
          <p15:clr>
            <a:srgbClr val="FBAE40"/>
          </p15:clr>
        </p15:guide>
        <p15:guide id="3" pos="5556" userDrawn="1">
          <p15:clr>
            <a:srgbClr val="FBAE40"/>
          </p15:clr>
        </p15:guide>
        <p15:guide id="4" pos="204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4" y="731710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0526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纯标题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4" y="731710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8250037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灯片编号占位符 5"/>
          <p:cNvSpPr txBox="1">
            <a:spLocks/>
          </p:cNvSpPr>
          <p:nvPr/>
        </p:nvSpPr>
        <p:spPr>
          <a:xfrm>
            <a:off x="8696574" y="233816"/>
            <a:ext cx="44743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4" name="矩形 13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文本框 15"/>
          <p:cNvSpPr txBox="1"/>
          <p:nvPr userDrawn="1"/>
        </p:nvSpPr>
        <p:spPr>
          <a:xfrm>
            <a:off x="8250036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灯片编号占位符 5"/>
          <p:cNvSpPr txBox="1">
            <a:spLocks/>
          </p:cNvSpPr>
          <p:nvPr userDrawn="1"/>
        </p:nvSpPr>
        <p:spPr>
          <a:xfrm>
            <a:off x="8696574" y="233816"/>
            <a:ext cx="44743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90728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2918438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文本框 4"/>
          <p:cNvSpPr txBox="1"/>
          <p:nvPr/>
        </p:nvSpPr>
        <p:spPr>
          <a:xfrm>
            <a:off x="8250037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97608" y="234904"/>
            <a:ext cx="32124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900" spc="-45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1703B59-C883-4B8B-974E-AFB30A6C43A7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文本框 11"/>
          <p:cNvSpPr txBox="1"/>
          <p:nvPr userDrawn="1"/>
        </p:nvSpPr>
        <p:spPr>
          <a:xfrm>
            <a:off x="8250036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4775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404" y="731700"/>
            <a:ext cx="8556169" cy="432000"/>
          </a:xfrm>
          <a:prstGeom prst="rect">
            <a:avLst/>
          </a:prstGeom>
        </p:spPr>
        <p:txBody>
          <a:bodyPr/>
          <a:lstStyle>
            <a:lvl1pPr>
              <a:defRPr lang="zh-CN" altLang="en-US"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34335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323861" y="176356"/>
            <a:ext cx="6474515" cy="253019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>
                <a:solidFill>
                  <a:schemeClr val="tx2"/>
                </a:solidFill>
                <a:effectLst>
                  <a:glow rad="25400">
                    <a:srgbClr val="BFE2F3"/>
                  </a:glo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500" dirty="0">
                <a:solidFill>
                  <a:schemeClr val="accent1"/>
                </a:solidFill>
              </a:rPr>
              <a:t>单击此处编辑母版标题样式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413478" y="605724"/>
            <a:ext cx="8340421" cy="43991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sp>
        <p:nvSpPr>
          <p:cNvPr id="9" name="标题 1"/>
          <p:cNvSpPr txBox="1">
            <a:spLocks/>
          </p:cNvSpPr>
          <p:nvPr userDrawn="1"/>
        </p:nvSpPr>
        <p:spPr>
          <a:xfrm>
            <a:off x="323860" y="176356"/>
            <a:ext cx="6474515" cy="253019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>
                <a:solidFill>
                  <a:schemeClr val="tx2"/>
                </a:solidFill>
                <a:effectLst>
                  <a:glow rad="25400">
                    <a:srgbClr val="BFE2F3"/>
                  </a:glo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500" dirty="0">
                <a:solidFill>
                  <a:schemeClr val="accent1"/>
                </a:solidFill>
              </a:rPr>
              <a:t>单击此处编辑母版标题样式</a:t>
            </a:r>
          </a:p>
        </p:txBody>
      </p:sp>
      <p:sp>
        <p:nvSpPr>
          <p:cNvPr id="10" name="矩形 9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4153878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</p:sldLayoutIdLst>
  <p:hf hdr="0" ftr="0" dt="0"/>
  <p:txStyles>
    <p:titleStyle>
      <a:lvl1pPr algn="l" defTabSz="685749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38" indent="-171438" algn="l" defTabSz="685749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13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86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60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2935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809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684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558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433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75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49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24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98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373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46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20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2995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85.bin"/><Relationship Id="rId3" Type="http://schemas.openxmlformats.org/officeDocument/2006/relationships/image" Target="../media/image83.emf"/><Relationship Id="rId21" Type="http://schemas.openxmlformats.org/officeDocument/2006/relationships/image" Target="../media/image92.e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0.wmf"/><Relationship Id="rId2" Type="http://schemas.openxmlformats.org/officeDocument/2006/relationships/oleObject" Target="../embeddings/oleObject77.bin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7.emf"/><Relationship Id="rId5" Type="http://schemas.openxmlformats.org/officeDocument/2006/relationships/image" Target="../media/image84.e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91.e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6.emf"/><Relationship Id="rId14" Type="http://schemas.openxmlformats.org/officeDocument/2006/relationships/oleObject" Target="../embeddings/oleObject8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8.emf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93.emf"/><Relationship Id="rId21" Type="http://schemas.openxmlformats.org/officeDocument/2006/relationships/image" Target="../media/image102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2" Type="http://schemas.openxmlformats.org/officeDocument/2006/relationships/oleObject" Target="../embeddings/oleObject87.bin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7.emf"/><Relationship Id="rId24" Type="http://schemas.openxmlformats.org/officeDocument/2006/relationships/oleObject" Target="../embeddings/oleObject98.bin"/><Relationship Id="rId5" Type="http://schemas.openxmlformats.org/officeDocument/2006/relationships/image" Target="../media/image94.e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5.wmf"/><Relationship Id="rId18" Type="http://schemas.openxmlformats.org/officeDocument/2006/relationships/image" Target="../media/image17.wmf"/><Relationship Id="rId3" Type="http://schemas.openxmlformats.org/officeDocument/2006/relationships/image" Target="../media/image10.emf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1.bin"/><Relationship Id="rId2" Type="http://schemas.openxmlformats.org/officeDocument/2006/relationships/oleObject" Target="../embeddings/oleObject3.bin"/><Relationship Id="rId16" Type="http://schemas.openxmlformats.org/officeDocument/2006/relationships/image" Target="../media/image16.emf"/><Relationship Id="rId20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4.emf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22.bin"/><Relationship Id="rId26" Type="http://schemas.openxmlformats.org/officeDocument/2006/relationships/image" Target="../media/image32.emf"/><Relationship Id="rId3" Type="http://schemas.openxmlformats.org/officeDocument/2006/relationships/image" Target="../media/image20.emf"/><Relationship Id="rId21" Type="http://schemas.openxmlformats.org/officeDocument/2006/relationships/image" Target="../media/image29.w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7.wmf"/><Relationship Id="rId25" Type="http://schemas.openxmlformats.org/officeDocument/2006/relationships/oleObject" Target="../embeddings/oleObject25.bin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4.wmf"/><Relationship Id="rId24" Type="http://schemas.openxmlformats.org/officeDocument/2006/relationships/image" Target="../media/image31.png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3.e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8.wmf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4.bin"/><Relationship Id="rId3" Type="http://schemas.openxmlformats.org/officeDocument/2006/relationships/image" Target="../media/image49.emf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6.wmf"/><Relationship Id="rId25" Type="http://schemas.openxmlformats.org/officeDocument/2006/relationships/image" Target="../media/image60.e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53.bin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e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7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2.e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6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7.wmf"/><Relationship Id="rId18" Type="http://schemas.openxmlformats.org/officeDocument/2006/relationships/image" Target="../media/image69.wmf"/><Relationship Id="rId3" Type="http://schemas.openxmlformats.org/officeDocument/2006/relationships/image" Target="../media/image62.e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0.bin"/><Relationship Id="rId17" Type="http://schemas.openxmlformats.org/officeDocument/2006/relationships/oleObject" Target="../embeddings/oleObject63.bin"/><Relationship Id="rId2" Type="http://schemas.openxmlformats.org/officeDocument/2006/relationships/oleObject" Target="../embeddings/oleObject55.bin"/><Relationship Id="rId16" Type="http://schemas.openxmlformats.org/officeDocument/2006/relationships/image" Target="../media/image68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6.emf"/><Relationship Id="rId5" Type="http://schemas.openxmlformats.org/officeDocument/2006/relationships/image" Target="../media/image63.wmf"/><Relationship Id="rId15" Type="http://schemas.openxmlformats.org/officeDocument/2006/relationships/oleObject" Target="../embeddings/oleObject62.bin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5.wmf"/><Relationship Id="rId3" Type="http://schemas.openxmlformats.org/officeDocument/2006/relationships/image" Target="../media/image70.e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9.bin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2.wmf"/><Relationship Id="rId3" Type="http://schemas.openxmlformats.org/officeDocument/2006/relationships/image" Target="../media/image77.emf"/><Relationship Id="rId7" Type="http://schemas.openxmlformats.org/officeDocument/2006/relationships/image" Target="../media/image79.emf"/><Relationship Id="rId12" Type="http://schemas.openxmlformats.org/officeDocument/2006/relationships/oleObject" Target="../embeddings/oleObject76.bin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>
            <a:extLst>
              <a:ext uri="{FF2B5EF4-FFF2-40B4-BE49-F238E27FC236}">
                <a16:creationId xmlns:a16="http://schemas.microsoft.com/office/drawing/2014/main" id="{C012D4D8-7379-DCBE-250D-D6921EB18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933" y="742208"/>
            <a:ext cx="2154758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答疑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（解的情况）</a:t>
            </a:r>
            <a:endParaRPr lang="zh-CN" altLang="en-US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001031D-5930-7839-D985-3338A18FB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831" y="1182338"/>
          <a:ext cx="7260568" cy="138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465519" imgH="1237457" progId="Visio.Drawing.11">
                  <p:embed/>
                </p:oleObj>
              </mc:Choice>
              <mc:Fallback>
                <p:oleObj name="Visio" r:id="rId2" imgW="6465519" imgH="1237457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001031D-5930-7839-D985-3338A18FB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31" y="1182338"/>
                        <a:ext cx="7260568" cy="1389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461A041-80F7-886B-8166-4E95E04A8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831" y="2846880"/>
          <a:ext cx="7260568" cy="138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6465519" imgH="1237457" progId="Visio.Drawing.11">
                  <p:embed/>
                </p:oleObj>
              </mc:Choice>
              <mc:Fallback>
                <p:oleObj name="Visio" r:id="rId4" imgW="6465519" imgH="1237457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461A041-80F7-886B-8166-4E95E04A8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31" y="2846880"/>
                        <a:ext cx="7260568" cy="1389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5">
            <a:extLst>
              <a:ext uri="{FF2B5EF4-FFF2-40B4-BE49-F238E27FC236}">
                <a16:creationId xmlns:a16="http://schemas.microsoft.com/office/drawing/2014/main" id="{679A4352-B990-B60E-F2A9-DCEEB1489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16" y="742207"/>
            <a:ext cx="5274008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检验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KCL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、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KVL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（解的存在性与</a:t>
            </a:r>
            <a:r>
              <a:rPr lang="zh-CN" altLang="en-US" sz="1800" b="1" dirty="0">
                <a:solidFill>
                  <a:srgbClr val="3399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唯一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性）</a:t>
            </a:r>
            <a:endParaRPr lang="zh-CN" altLang="en-US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218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6">
            <a:extLst>
              <a:ext uri="{FF2B5EF4-FFF2-40B4-BE49-F238E27FC236}">
                <a16:creationId xmlns:a16="http://schemas.microsoft.com/office/drawing/2014/main" id="{0FDDDE70-797A-42E7-944D-F49597290D0E}"/>
              </a:ext>
            </a:extLst>
          </p:cNvPr>
          <p:cNvSpPr txBox="1">
            <a:spLocks noChangeArrowheads="1"/>
          </p:cNvSpPr>
          <p:nvPr/>
        </p:nvSpPr>
        <p:spPr>
          <a:xfrm>
            <a:off x="3313216" y="564357"/>
            <a:ext cx="2250514" cy="362161"/>
          </a:xfrm>
          <a:prstGeom prst="rect">
            <a:avLst/>
          </a:prstGeom>
        </p:spPr>
        <p:txBody>
          <a:bodyPr/>
          <a:lstStyle>
            <a:lvl1pPr algn="l" defTabSz="685749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defRPr/>
            </a:pPr>
            <a:r>
              <a:rPr kumimoji="1" lang="zh-CN" altLang="en-US" sz="2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分析方法</a:t>
            </a:r>
          </a:p>
        </p:txBody>
      </p:sp>
      <p:sp>
        <p:nvSpPr>
          <p:cNvPr id="48" name="Rectangle 25">
            <a:extLst>
              <a:ext uri="{FF2B5EF4-FFF2-40B4-BE49-F238E27FC236}">
                <a16:creationId xmlns:a16="http://schemas.microsoft.com/office/drawing/2014/main" id="{64E0D0DE-DFC6-6FB1-B8DC-855407008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996" y="808135"/>
            <a:ext cx="1569214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效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09410EA-7F5D-E6BB-48B5-1C0145F1D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095589"/>
              </p:ext>
            </p:extLst>
          </p:nvPr>
        </p:nvGraphicFramePr>
        <p:xfrm>
          <a:off x="450785" y="1219983"/>
          <a:ext cx="27368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737639" imgH="1368351" progId="Visio.Drawing.11">
                  <p:embed/>
                </p:oleObj>
              </mc:Choice>
              <mc:Fallback>
                <p:oleObj name="Visio" r:id="rId2" imgW="2737639" imgH="136835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85" y="1219983"/>
                        <a:ext cx="273685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FC670438-31F9-81AB-94B8-64DA1BC6898B}"/>
              </a:ext>
            </a:extLst>
          </p:cNvPr>
          <p:cNvSpPr/>
          <p:nvPr/>
        </p:nvSpPr>
        <p:spPr>
          <a:xfrm>
            <a:off x="1573481" y="1219983"/>
            <a:ext cx="1816924" cy="1086593"/>
          </a:xfrm>
          <a:prstGeom prst="rect">
            <a:avLst/>
          </a:prstGeom>
          <a:noFill/>
          <a:ln w="22225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8CE442BC-C793-CCE1-7431-4FC15BE8E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52613"/>
              </p:ext>
            </p:extLst>
          </p:nvPr>
        </p:nvGraphicFramePr>
        <p:xfrm>
          <a:off x="4051797" y="1219983"/>
          <a:ext cx="1701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700135" imgH="1368351" progId="Visio.Drawing.11">
                  <p:embed/>
                </p:oleObj>
              </mc:Choice>
              <mc:Fallback>
                <p:oleObj name="Visio" r:id="rId4" imgW="1700135" imgH="1368351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797" y="1219983"/>
                        <a:ext cx="17018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572DE753-2EB0-2D58-3C34-52E24EE94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369830"/>
              </p:ext>
            </p:extLst>
          </p:nvPr>
        </p:nvGraphicFramePr>
        <p:xfrm>
          <a:off x="6414989" y="1429904"/>
          <a:ext cx="16875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431640" progId="Equation.DSMT4">
                  <p:embed/>
                </p:oleObj>
              </mc:Choice>
              <mc:Fallback>
                <p:oleObj name="Equation" r:id="rId6" imgW="1091880" imgH="4316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E946E94-020B-66F4-D769-CF335ED4AB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14989" y="1429904"/>
                        <a:ext cx="1687513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8B55EA46-8211-0F63-BFDC-88C903E87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234547"/>
              </p:ext>
            </p:extLst>
          </p:nvPr>
        </p:nvGraphicFramePr>
        <p:xfrm>
          <a:off x="411435" y="2998950"/>
          <a:ext cx="20764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075935" imgH="1156693" progId="Visio.Drawing.11">
                  <p:embed/>
                </p:oleObj>
              </mc:Choice>
              <mc:Fallback>
                <p:oleObj name="Visio" r:id="rId8" imgW="2075935" imgH="1156693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35" y="2998950"/>
                        <a:ext cx="207645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D896C3CF-02B2-5305-AF7E-FD6B5FE42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57782"/>
              </p:ext>
            </p:extLst>
          </p:nvPr>
        </p:nvGraphicFramePr>
        <p:xfrm>
          <a:off x="957950" y="2995408"/>
          <a:ext cx="13081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308117" imgH="722237" progId="Visio.Drawing.11">
                  <p:embed/>
                </p:oleObj>
              </mc:Choice>
              <mc:Fallback>
                <p:oleObj name="Visio" r:id="rId10" imgW="1308117" imgH="722237" progId="Visio.Drawing.11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8B55EA46-8211-0F63-BFDC-88C903E87B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950" y="2995408"/>
                        <a:ext cx="13081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>
            <a:extLst>
              <a:ext uri="{FF2B5EF4-FFF2-40B4-BE49-F238E27FC236}">
                <a16:creationId xmlns:a16="http://schemas.microsoft.com/office/drawing/2014/main" id="{A9A72477-F7C9-30E1-C562-F0725BB1B563}"/>
              </a:ext>
            </a:extLst>
          </p:cNvPr>
          <p:cNvGrpSpPr/>
          <p:nvPr/>
        </p:nvGrpSpPr>
        <p:grpSpPr>
          <a:xfrm>
            <a:off x="2779251" y="2767088"/>
            <a:ext cx="1466632" cy="666750"/>
            <a:chOff x="2621595" y="3153348"/>
            <a:chExt cx="1466632" cy="666750"/>
          </a:xfrm>
        </p:grpSpPr>
        <p:graphicFrame>
          <p:nvGraphicFramePr>
            <p:cNvPr id="73" name="对象 72">
              <a:extLst>
                <a:ext uri="{FF2B5EF4-FFF2-40B4-BE49-F238E27FC236}">
                  <a16:creationId xmlns:a16="http://schemas.microsoft.com/office/drawing/2014/main" id="{965AA2B4-596D-BEE2-8A3B-026F04758A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7416000"/>
                </p:ext>
              </p:extLst>
            </p:nvPr>
          </p:nvGraphicFramePr>
          <p:xfrm>
            <a:off x="3224627" y="3153348"/>
            <a:ext cx="86360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58720" imgH="431640" progId="Equation.DSMT4">
                    <p:embed/>
                  </p:oleObj>
                </mc:Choice>
                <mc:Fallback>
                  <p:oleObj name="Equation" r:id="rId12" imgW="558720" imgH="431640" progId="Equation.DSMT4">
                    <p:embed/>
                    <p:pic>
                      <p:nvPicPr>
                        <p:cNvPr id="71" name="对象 70">
                          <a:extLst>
                            <a:ext uri="{FF2B5EF4-FFF2-40B4-BE49-F238E27FC236}">
                              <a16:creationId xmlns:a16="http://schemas.microsoft.com/office/drawing/2014/main" id="{572DE753-2EB0-2D58-3C34-52E24EE944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224627" y="3153348"/>
                          <a:ext cx="863600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Rectangle 25">
              <a:extLst>
                <a:ext uri="{FF2B5EF4-FFF2-40B4-BE49-F238E27FC236}">
                  <a16:creationId xmlns:a16="http://schemas.microsoft.com/office/drawing/2014/main" id="{09AFC37A-523C-B77F-CF75-4FE081EDA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595" y="3247658"/>
              <a:ext cx="1178284" cy="382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5000"/>
                </a:lnSpc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)</a:t>
              </a:r>
              <a:r>
                <a:rPr lang="zh-CN" altLang="en-US" sz="18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若</a:t>
              </a:r>
            </a:p>
          </p:txBody>
        </p:sp>
      </p:grp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FFC43141-36C0-4268-A67E-F0D9D8D86A03}"/>
              </a:ext>
            </a:extLst>
          </p:cNvPr>
          <p:cNvGrpSpPr/>
          <p:nvPr/>
        </p:nvGrpSpPr>
        <p:grpSpPr>
          <a:xfrm>
            <a:off x="4267542" y="2882076"/>
            <a:ext cx="1178284" cy="398376"/>
            <a:chOff x="2724074" y="3247658"/>
            <a:chExt cx="1178284" cy="398376"/>
          </a:xfrm>
        </p:grpSpPr>
        <p:graphicFrame>
          <p:nvGraphicFramePr>
            <p:cNvPr id="76" name="对象 75">
              <a:extLst>
                <a:ext uri="{FF2B5EF4-FFF2-40B4-BE49-F238E27FC236}">
                  <a16:creationId xmlns:a16="http://schemas.microsoft.com/office/drawing/2014/main" id="{DB3322A0-9B08-F9E9-CC45-FA3DC037F6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685763"/>
                </p:ext>
              </p:extLst>
            </p:nvPr>
          </p:nvGraphicFramePr>
          <p:xfrm>
            <a:off x="3121937" y="3292021"/>
            <a:ext cx="706437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57200" imgH="228600" progId="Equation.DSMT4">
                    <p:embed/>
                  </p:oleObj>
                </mc:Choice>
                <mc:Fallback>
                  <p:oleObj name="Equation" r:id="rId14" imgW="457200" imgH="228600" progId="Equation.DSMT4">
                    <p:embed/>
                    <p:pic>
                      <p:nvPicPr>
                        <p:cNvPr id="73" name="对象 72">
                          <a:extLst>
                            <a:ext uri="{FF2B5EF4-FFF2-40B4-BE49-F238E27FC236}">
                              <a16:creationId xmlns:a16="http://schemas.microsoft.com/office/drawing/2014/main" id="{965AA2B4-596D-BEE2-8A3B-026F04758A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121937" y="3292021"/>
                          <a:ext cx="706437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Rectangle 25">
              <a:extLst>
                <a:ext uri="{FF2B5EF4-FFF2-40B4-BE49-F238E27FC236}">
                  <a16:creationId xmlns:a16="http://schemas.microsoft.com/office/drawing/2014/main" id="{3F4E9B71-98BE-62EA-1D2B-2AE3542D7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4074" y="3247658"/>
              <a:ext cx="1178284" cy="382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5000"/>
                </a:lnSpc>
                <a:spcBef>
                  <a:spcPct val="0"/>
                </a:spcBef>
                <a:buNone/>
              </a:pPr>
              <a:r>
                <a:rPr lang="zh-CN" altLang="en-US" sz="18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则</a:t>
              </a:r>
            </a:p>
          </p:txBody>
        </p:sp>
      </p:grp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C7E9AFA8-C8BE-0F1F-DA44-4E052BF8636B}"/>
              </a:ext>
            </a:extLst>
          </p:cNvPr>
          <p:cNvGrpSpPr/>
          <p:nvPr/>
        </p:nvGrpSpPr>
        <p:grpSpPr>
          <a:xfrm>
            <a:off x="6376394" y="2710418"/>
            <a:ext cx="1451466" cy="666750"/>
            <a:chOff x="2597950" y="3122620"/>
            <a:chExt cx="1451466" cy="666750"/>
          </a:xfrm>
        </p:grpSpPr>
        <p:graphicFrame>
          <p:nvGraphicFramePr>
            <p:cNvPr id="79" name="对象 78">
              <a:extLst>
                <a:ext uri="{FF2B5EF4-FFF2-40B4-BE49-F238E27FC236}">
                  <a16:creationId xmlns:a16="http://schemas.microsoft.com/office/drawing/2014/main" id="{C8D6CE5E-8906-A5C1-0421-2F50B08E40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451972"/>
                </p:ext>
              </p:extLst>
            </p:nvPr>
          </p:nvGraphicFramePr>
          <p:xfrm>
            <a:off x="3185816" y="3122620"/>
            <a:ext cx="86360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58720" imgH="431640" progId="Equation.DSMT4">
                    <p:embed/>
                  </p:oleObj>
                </mc:Choice>
                <mc:Fallback>
                  <p:oleObj name="Equation" r:id="rId16" imgW="558720" imgH="431640" progId="Equation.DSMT4">
                    <p:embed/>
                    <p:pic>
                      <p:nvPicPr>
                        <p:cNvPr id="73" name="对象 72">
                          <a:extLst>
                            <a:ext uri="{FF2B5EF4-FFF2-40B4-BE49-F238E27FC236}">
                              <a16:creationId xmlns:a16="http://schemas.microsoft.com/office/drawing/2014/main" id="{965AA2B4-596D-BEE2-8A3B-026F04758A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185816" y="3122620"/>
                          <a:ext cx="863600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Rectangle 25">
              <a:extLst>
                <a:ext uri="{FF2B5EF4-FFF2-40B4-BE49-F238E27FC236}">
                  <a16:creationId xmlns:a16="http://schemas.microsoft.com/office/drawing/2014/main" id="{9844F7D3-38BF-265C-A02A-3354B6DE33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7950" y="3247658"/>
              <a:ext cx="1178284" cy="382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5000"/>
                </a:lnSpc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)</a:t>
              </a:r>
              <a:r>
                <a:rPr lang="zh-CN" altLang="en-US" sz="18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若</a:t>
              </a:r>
            </a:p>
          </p:txBody>
        </p:sp>
      </p:grpSp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5F3DE7F4-CADE-33DC-3266-78A617D95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779727"/>
              </p:ext>
            </p:extLst>
          </p:nvPr>
        </p:nvGraphicFramePr>
        <p:xfrm>
          <a:off x="6376394" y="3576800"/>
          <a:ext cx="20764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8" imgW="2075935" imgH="1156693" progId="Visio.Drawing.11">
                  <p:embed/>
                </p:oleObj>
              </mc:Choice>
              <mc:Fallback>
                <p:oleObj name="Visio" r:id="rId18" imgW="2075935" imgH="1156693" progId="Visio.Drawing.11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8B55EA46-8211-0F63-BFDC-88C903E87B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394" y="3576800"/>
                        <a:ext cx="207645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AA30D533-2076-3DAC-826B-D1198459E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93793"/>
              </p:ext>
            </p:extLst>
          </p:nvPr>
        </p:nvGraphicFramePr>
        <p:xfrm>
          <a:off x="3013572" y="3591727"/>
          <a:ext cx="20764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0" imgW="2075935" imgH="1156693" progId="Visio.Drawing.11">
                  <p:embed/>
                </p:oleObj>
              </mc:Choice>
              <mc:Fallback>
                <p:oleObj name="Visio" r:id="rId20" imgW="2075935" imgH="1156693" progId="Visio.Drawing.11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8B55EA46-8211-0F63-BFDC-88C903E87B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572" y="3591727"/>
                        <a:ext cx="207645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14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FBDC1CC-FCC9-19F4-D033-8890CCC97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344" y="741189"/>
            <a:ext cx="3875768" cy="348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星形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角形连接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Y-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)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效变换 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C3183A1-7E97-A7DF-DBBC-364A19AF5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63271"/>
              </p:ext>
            </p:extLst>
          </p:nvPr>
        </p:nvGraphicFramePr>
        <p:xfrm>
          <a:off x="785813" y="1251333"/>
          <a:ext cx="1562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559732" imgH="1270413" progId="Visio.Drawing.11">
                  <p:embed/>
                </p:oleObj>
              </mc:Choice>
              <mc:Fallback>
                <p:oleObj name="Visio" r:id="rId2" imgW="1559732" imgH="1270413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251333"/>
                        <a:ext cx="15621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5F36047-FA83-8537-643A-4C9913CD4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002263"/>
              </p:ext>
            </p:extLst>
          </p:nvPr>
        </p:nvGraphicFramePr>
        <p:xfrm>
          <a:off x="3381375" y="1245560"/>
          <a:ext cx="1562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559732" imgH="1270413" progId="Visio.Drawing.11">
                  <p:embed/>
                </p:oleObj>
              </mc:Choice>
              <mc:Fallback>
                <p:oleObj name="Visio" r:id="rId4" imgW="1559732" imgH="1270413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C3183A1-7E97-A7DF-DBBC-364A19AF5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1245560"/>
                        <a:ext cx="15621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4">
            <a:extLst>
              <a:ext uri="{FF2B5EF4-FFF2-40B4-BE49-F238E27FC236}">
                <a16:creationId xmlns:a16="http://schemas.microsoft.com/office/drawing/2014/main" id="{FDA2D245-8F5C-1340-1962-09F08192C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49152"/>
              </p:ext>
            </p:extLst>
          </p:nvPr>
        </p:nvGraphicFramePr>
        <p:xfrm>
          <a:off x="5353201" y="1231315"/>
          <a:ext cx="2500815" cy="887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500" imgH="685800" progId="Equation.DSMT4">
                  <p:embed/>
                </p:oleObj>
              </mc:Choice>
              <mc:Fallback>
                <p:oleObj name="Equation" r:id="rId6" imgW="1841500" imgH="685800" progId="Equation.DSMT4">
                  <p:embed/>
                  <p:pic>
                    <p:nvPicPr>
                      <p:cNvPr id="10308" name="Object 54">
                        <a:extLst>
                          <a:ext uri="{FF2B5EF4-FFF2-40B4-BE49-F238E27FC236}">
                            <a16:creationId xmlns:a16="http://schemas.microsoft.com/office/drawing/2014/main" id="{29B4D6DD-752E-7747-9C6F-4B6CB83B1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201" y="1231315"/>
                        <a:ext cx="2500815" cy="887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6">
            <a:extLst>
              <a:ext uri="{FF2B5EF4-FFF2-40B4-BE49-F238E27FC236}">
                <a16:creationId xmlns:a16="http://schemas.microsoft.com/office/drawing/2014/main" id="{517F5065-5858-4D94-26FC-B4AD86E6B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93657"/>
              </p:ext>
            </p:extLst>
          </p:nvPr>
        </p:nvGraphicFramePr>
        <p:xfrm>
          <a:off x="5353202" y="2390312"/>
          <a:ext cx="2379006" cy="90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600" imgH="685800" progId="Equation.DSMT4">
                  <p:embed/>
                </p:oleObj>
              </mc:Choice>
              <mc:Fallback>
                <p:oleObj name="Equation" r:id="rId8" imgW="1752600" imgH="685800" progId="Equation.DSMT4">
                  <p:embed/>
                  <p:pic>
                    <p:nvPicPr>
                      <p:cNvPr id="10305" name="Object 56">
                        <a:extLst>
                          <a:ext uri="{FF2B5EF4-FFF2-40B4-BE49-F238E27FC236}">
                            <a16:creationId xmlns:a16="http://schemas.microsoft.com/office/drawing/2014/main" id="{6B6D75ED-F8A2-AED2-2E1E-DF1D2C18A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202" y="2390312"/>
                        <a:ext cx="2379006" cy="903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右 7">
            <a:extLst>
              <a:ext uri="{FF2B5EF4-FFF2-40B4-BE49-F238E27FC236}">
                <a16:creationId xmlns:a16="http://schemas.microsoft.com/office/drawing/2014/main" id="{4240621D-8EDD-977D-5693-6C898759CDBA}"/>
              </a:ext>
            </a:extLst>
          </p:cNvPr>
          <p:cNvSpPr/>
          <p:nvPr/>
        </p:nvSpPr>
        <p:spPr>
          <a:xfrm>
            <a:off x="2514920" y="1752314"/>
            <a:ext cx="557212" cy="25649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右 8">
            <a:extLst>
              <a:ext uri="{FF2B5EF4-FFF2-40B4-BE49-F238E27FC236}">
                <a16:creationId xmlns:a16="http://schemas.microsoft.com/office/drawing/2014/main" id="{0B08D409-0768-8913-5547-E1853C1A1D04}"/>
              </a:ext>
            </a:extLst>
          </p:cNvPr>
          <p:cNvSpPr/>
          <p:nvPr/>
        </p:nvSpPr>
        <p:spPr>
          <a:xfrm flipH="1">
            <a:off x="2514920" y="1752313"/>
            <a:ext cx="557212" cy="25649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EA0263A-DD29-0237-439F-73E088EEB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94070"/>
              </p:ext>
            </p:extLst>
          </p:nvPr>
        </p:nvGraphicFramePr>
        <p:xfrm>
          <a:off x="488446" y="1269312"/>
          <a:ext cx="10795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081062" imgH="1160406" progId="Visio.Drawing.11">
                  <p:embed/>
                </p:oleObj>
              </mc:Choice>
              <mc:Fallback>
                <p:oleObj name="Visio" r:id="rId10" imgW="1081062" imgH="116040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46" y="1269312"/>
                        <a:ext cx="107950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B413EE7-7616-563C-B08C-CA08F49EB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07346"/>
              </p:ext>
            </p:extLst>
          </p:nvPr>
        </p:nvGraphicFramePr>
        <p:xfrm>
          <a:off x="3075303" y="1257436"/>
          <a:ext cx="1072144" cy="115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1081062" imgH="1160406" progId="Visio.Drawing.11">
                  <p:embed/>
                </p:oleObj>
              </mc:Choice>
              <mc:Fallback>
                <p:oleObj name="Visio" r:id="rId12" imgW="1081062" imgH="1160406" progId="Visio.Drawing.11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EA0263A-DD29-0237-439F-73E088EEB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303" y="1257436"/>
                        <a:ext cx="1072144" cy="1154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6">
            <a:extLst>
              <a:ext uri="{FF2B5EF4-FFF2-40B4-BE49-F238E27FC236}">
                <a16:creationId xmlns:a16="http://schemas.microsoft.com/office/drawing/2014/main" id="{FF41210A-7297-53AD-3332-D2BF3F551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766183"/>
              </p:ext>
            </p:extLst>
          </p:nvPr>
        </p:nvGraphicFramePr>
        <p:xfrm>
          <a:off x="748917" y="2584740"/>
          <a:ext cx="995696" cy="52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431640" progId="Equation.DSMT4">
                  <p:embed/>
                </p:oleObj>
              </mc:Choice>
              <mc:Fallback>
                <p:oleObj name="Equation" r:id="rId14" imgW="787320" imgH="431640" progId="Equation.DSMT4">
                  <p:embed/>
                  <p:pic>
                    <p:nvPicPr>
                      <p:cNvPr id="7" name="Object 56">
                        <a:extLst>
                          <a:ext uri="{FF2B5EF4-FFF2-40B4-BE49-F238E27FC236}">
                            <a16:creationId xmlns:a16="http://schemas.microsoft.com/office/drawing/2014/main" id="{517F5065-5858-4D94-26FC-B4AD86E6B6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17" y="2584740"/>
                        <a:ext cx="995696" cy="529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6">
            <a:extLst>
              <a:ext uri="{FF2B5EF4-FFF2-40B4-BE49-F238E27FC236}">
                <a16:creationId xmlns:a16="http://schemas.microsoft.com/office/drawing/2014/main" id="{035BCC66-FE53-8699-B76E-46BE0C2F1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13221"/>
              </p:ext>
            </p:extLst>
          </p:nvPr>
        </p:nvGraphicFramePr>
        <p:xfrm>
          <a:off x="3127678" y="2571750"/>
          <a:ext cx="1562100" cy="53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560" imgH="431640" progId="Equation.DSMT4">
                  <p:embed/>
                </p:oleObj>
              </mc:Choice>
              <mc:Fallback>
                <p:oleObj name="Equation" r:id="rId16" imgW="1231560" imgH="431640" progId="Equation.DSMT4">
                  <p:embed/>
                  <p:pic>
                    <p:nvPicPr>
                      <p:cNvPr id="13" name="Object 56">
                        <a:extLst>
                          <a:ext uri="{FF2B5EF4-FFF2-40B4-BE49-F238E27FC236}">
                            <a16:creationId xmlns:a16="http://schemas.microsoft.com/office/drawing/2014/main" id="{FF41210A-7297-53AD-3332-D2BF3F551F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678" y="2571750"/>
                        <a:ext cx="1562100" cy="53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6">
            <a:extLst>
              <a:ext uri="{FF2B5EF4-FFF2-40B4-BE49-F238E27FC236}">
                <a16:creationId xmlns:a16="http://schemas.microsoft.com/office/drawing/2014/main" id="{DBCA4290-5F9F-3290-20ED-646435F71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774468"/>
              </p:ext>
            </p:extLst>
          </p:nvPr>
        </p:nvGraphicFramePr>
        <p:xfrm>
          <a:off x="1411792" y="3181721"/>
          <a:ext cx="210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63560" imgH="431640" progId="Equation.DSMT4">
                  <p:embed/>
                </p:oleObj>
              </mc:Choice>
              <mc:Fallback>
                <p:oleObj name="Equation" r:id="rId18" imgW="1663560" imgH="431640" progId="Equation.DSMT4">
                  <p:embed/>
                  <p:pic>
                    <p:nvPicPr>
                      <p:cNvPr id="14" name="Object 56">
                        <a:extLst>
                          <a:ext uri="{FF2B5EF4-FFF2-40B4-BE49-F238E27FC236}">
                            <a16:creationId xmlns:a16="http://schemas.microsoft.com/office/drawing/2014/main" id="{035BCC66-FE53-8699-B76E-46BE0C2F13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792" y="3181721"/>
                        <a:ext cx="210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6">
            <a:extLst>
              <a:ext uri="{FF2B5EF4-FFF2-40B4-BE49-F238E27FC236}">
                <a16:creationId xmlns:a16="http://schemas.microsoft.com/office/drawing/2014/main" id="{61239CA9-9FFB-622F-49EC-141C2CEF1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37299"/>
              </p:ext>
            </p:extLst>
          </p:nvPr>
        </p:nvGraphicFramePr>
        <p:xfrm>
          <a:off x="1557842" y="3715121"/>
          <a:ext cx="19621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49080" imgH="888840" progId="Equation.DSMT4">
                  <p:embed/>
                </p:oleObj>
              </mc:Choice>
              <mc:Fallback>
                <p:oleObj name="Equation" r:id="rId20" imgW="1549080" imgH="888840" progId="Equation.DSMT4">
                  <p:embed/>
                  <p:pic>
                    <p:nvPicPr>
                      <p:cNvPr id="15" name="Object 56">
                        <a:extLst>
                          <a:ext uri="{FF2B5EF4-FFF2-40B4-BE49-F238E27FC236}">
                            <a16:creationId xmlns:a16="http://schemas.microsoft.com/office/drawing/2014/main" id="{DBCA4290-5F9F-3290-20ED-646435F71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842" y="3715121"/>
                        <a:ext cx="19621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B90ADC8E-9D00-9F12-7C96-CBBA5DA4CE6D}"/>
              </a:ext>
            </a:extLst>
          </p:cNvPr>
          <p:cNvGrpSpPr/>
          <p:nvPr/>
        </p:nvGrpSpPr>
        <p:grpSpPr>
          <a:xfrm>
            <a:off x="4536997" y="3869122"/>
            <a:ext cx="3589698" cy="358667"/>
            <a:chOff x="4717868" y="3869122"/>
            <a:chExt cx="3589698" cy="358667"/>
          </a:xfrm>
        </p:grpSpPr>
        <p:sp>
          <p:nvSpPr>
            <p:cNvPr id="3" name="Rectangle 4">
              <a:extLst>
                <a:ext uri="{FF2B5EF4-FFF2-40B4-BE49-F238E27FC236}">
                  <a16:creationId xmlns:a16="http://schemas.microsoft.com/office/drawing/2014/main" id="{BC4B1AA0-98D3-A26A-AC67-80AB8CBE53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7868" y="3869122"/>
              <a:ext cx="703382" cy="348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zh-CN" altLang="en-US" sz="18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若</a:t>
              </a:r>
            </a:p>
          </p:txBody>
        </p:sp>
        <p:graphicFrame>
          <p:nvGraphicFramePr>
            <p:cNvPr id="10" name="Object 56">
              <a:extLst>
                <a:ext uri="{FF2B5EF4-FFF2-40B4-BE49-F238E27FC236}">
                  <a16:creationId xmlns:a16="http://schemas.microsoft.com/office/drawing/2014/main" id="{F200DD05-2EA8-FA9C-85AD-6B5E1738F7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7680658"/>
                </p:ext>
              </p:extLst>
            </p:nvPr>
          </p:nvGraphicFramePr>
          <p:xfrm>
            <a:off x="5052515" y="3902150"/>
            <a:ext cx="981075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774360" imgH="228600" progId="Equation.DSMT4">
                    <p:embed/>
                  </p:oleObj>
                </mc:Choice>
                <mc:Fallback>
                  <p:oleObj name="Equation" r:id="rId22" imgW="774360" imgH="228600" progId="Equation.DSMT4">
                    <p:embed/>
                    <p:pic>
                      <p:nvPicPr>
                        <p:cNvPr id="15" name="Object 56">
                          <a:extLst>
                            <a:ext uri="{FF2B5EF4-FFF2-40B4-BE49-F238E27FC236}">
                              <a16:creationId xmlns:a16="http://schemas.microsoft.com/office/drawing/2014/main" id="{DBCA4290-5F9F-3290-20ED-646435F71F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2515" y="3902150"/>
                          <a:ext cx="98107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4">
              <a:extLst>
                <a:ext uri="{FF2B5EF4-FFF2-40B4-BE49-F238E27FC236}">
                  <a16:creationId xmlns:a16="http://schemas.microsoft.com/office/drawing/2014/main" id="{D929A7C1-B5CB-B597-146C-B69DB91D1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7472" y="3879157"/>
              <a:ext cx="703382" cy="348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zh-CN" altLang="en-US" sz="18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18" name="Object 56">
              <a:extLst>
                <a:ext uri="{FF2B5EF4-FFF2-40B4-BE49-F238E27FC236}">
                  <a16:creationId xmlns:a16="http://schemas.microsoft.com/office/drawing/2014/main" id="{80373EE7-5AAA-3C28-E483-B843AEA340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8813420"/>
                </p:ext>
              </p:extLst>
            </p:nvPr>
          </p:nvGraphicFramePr>
          <p:xfrm>
            <a:off x="6731178" y="3901552"/>
            <a:ext cx="1576388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44520" imgH="228600" progId="Equation.DSMT4">
                    <p:embed/>
                  </p:oleObj>
                </mc:Choice>
                <mc:Fallback>
                  <p:oleObj name="Equation" r:id="rId24" imgW="1244520" imgH="228600" progId="Equation.DSMT4">
                    <p:embed/>
                    <p:pic>
                      <p:nvPicPr>
                        <p:cNvPr id="10" name="Object 56">
                          <a:extLst>
                            <a:ext uri="{FF2B5EF4-FFF2-40B4-BE49-F238E27FC236}">
                              <a16:creationId xmlns:a16="http://schemas.microsoft.com/office/drawing/2014/main" id="{F200DD05-2EA8-FA9C-85AD-6B5E1738F7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1178" y="3901552"/>
                          <a:ext cx="1576388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1160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55F709F-03E1-60B7-1053-3B7FC854BA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964" y="1149204"/>
          <a:ext cx="2082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083349" imgH="1232351" progId="Visio.Drawing.11">
                  <p:embed/>
                </p:oleObj>
              </mc:Choice>
              <mc:Fallback>
                <p:oleObj name="Visio" r:id="rId2" imgW="2083349" imgH="1232351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55F709F-03E1-60B7-1053-3B7FC854B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64" y="1149204"/>
                        <a:ext cx="20828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5">
            <a:extLst>
              <a:ext uri="{FF2B5EF4-FFF2-40B4-BE49-F238E27FC236}">
                <a16:creationId xmlns:a16="http://schemas.microsoft.com/office/drawing/2014/main" id="{2E9D3154-E2B8-7CD3-FDEA-8F99A2D66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175" y="727136"/>
            <a:ext cx="3482054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图示电路的最简等效结构</a:t>
            </a:r>
          </a:p>
        </p:txBody>
      </p:sp>
      <p:sp>
        <p:nvSpPr>
          <p:cNvPr id="5" name="Rectangle 25">
            <a:extLst>
              <a:ext uri="{FF2B5EF4-FFF2-40B4-BE49-F238E27FC236}">
                <a16:creationId xmlns:a16="http://schemas.microsoft.com/office/drawing/2014/main" id="{6A3D5350-FE2C-9D25-B8BD-EF581928F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955" y="1216156"/>
            <a:ext cx="1159210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一：</a:t>
            </a:r>
            <a:endParaRPr lang="zh-CN" altLang="en-US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A7D9F1A6-B602-5A4E-EC43-22A5FB54C037}"/>
              </a:ext>
            </a:extLst>
          </p:cNvPr>
          <p:cNvCxnSpPr>
            <a:cxnSpLocks/>
          </p:cNvCxnSpPr>
          <p:nvPr/>
        </p:nvCxnSpPr>
        <p:spPr>
          <a:xfrm flipH="1">
            <a:off x="2038448" y="1678005"/>
            <a:ext cx="129312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CD8D4C1-BC28-4C7F-1FC2-2F681E7F0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3104" y="1717533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158" imgH="177646" progId="Equation.DSMT4">
                  <p:embed/>
                </p:oleObj>
              </mc:Choice>
              <mc:Fallback>
                <p:oleObj name="Equation" r:id="rId4" imgW="279158" imgH="177646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CD8D4C1-BC28-4C7F-1FC2-2F681E7F09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104" y="1717533"/>
                        <a:ext cx="2794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>
            <a:extLst>
              <a:ext uri="{FF2B5EF4-FFF2-40B4-BE49-F238E27FC236}">
                <a16:creationId xmlns:a16="http://schemas.microsoft.com/office/drawing/2014/main" id="{391BB0C7-E0FE-4E0C-1772-9682596B91A1}"/>
              </a:ext>
            </a:extLst>
          </p:cNvPr>
          <p:cNvGrpSpPr/>
          <p:nvPr/>
        </p:nvGrpSpPr>
        <p:grpSpPr>
          <a:xfrm>
            <a:off x="1542806" y="1164969"/>
            <a:ext cx="692150" cy="435356"/>
            <a:chOff x="1329970" y="1164969"/>
            <a:chExt cx="692150" cy="435356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F11BEAD4-5B44-92D9-8259-3A98B79D92EA}"/>
                </a:ext>
              </a:extLst>
            </p:cNvPr>
            <p:cNvSpPr/>
            <p:nvPr/>
          </p:nvSpPr>
          <p:spPr>
            <a:xfrm>
              <a:off x="1363717" y="1164969"/>
              <a:ext cx="517228" cy="3091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D2977A3B-9E9C-1163-AB05-F9B39240F6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9970" y="1270125"/>
            <a:ext cx="6921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6" imgW="690434" imgH="327699" progId="Visio.Drawing.11">
                    <p:embed/>
                  </p:oleObj>
                </mc:Choice>
                <mc:Fallback>
                  <p:oleObj name="Visio" r:id="rId6" imgW="690434" imgH="327699" progId="Visio.Drawing.11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D2977A3B-9E9C-1163-AB05-F9B39240F6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9970" y="1270125"/>
                          <a:ext cx="692150" cy="330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C87B1AE-56C7-48AD-3EF3-7F1CA89C0F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5984" y="1167351"/>
          <a:ext cx="119221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190882" imgH="1232351" progId="Visio.Drawing.11">
                  <p:embed/>
                </p:oleObj>
              </mc:Choice>
              <mc:Fallback>
                <p:oleObj name="Visio" r:id="rId8" imgW="1190882" imgH="1232351" progId="Visio.Drawing.11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8C87B1AE-56C7-48AD-3EF3-7F1CA89C0F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984" y="1167351"/>
                        <a:ext cx="1192213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5">
            <a:extLst>
              <a:ext uri="{FF2B5EF4-FFF2-40B4-BE49-F238E27FC236}">
                <a16:creationId xmlns:a16="http://schemas.microsoft.com/office/drawing/2014/main" id="{6687B724-BFD4-2653-0B50-B596351AD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06" y="2571750"/>
            <a:ext cx="1159210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二：</a:t>
            </a:r>
            <a:endParaRPr lang="zh-CN" altLang="en-US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931917D-196D-F197-466C-3BDC5547CF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" y="2914650"/>
          <a:ext cx="208121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2083349" imgH="1106099" progId="Visio.Drawing.11">
                  <p:embed/>
                </p:oleObj>
              </mc:Choice>
              <mc:Fallback>
                <p:oleObj name="Visio" r:id="rId10" imgW="2083349" imgH="1106099" progId="Visio.Drawing.11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5931917D-196D-F197-466C-3BDC5547CF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914650"/>
                        <a:ext cx="2081213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43229938-7EAB-D282-A154-3F9E78AB5F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161" y="4237038"/>
          <a:ext cx="2924176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57400" imgH="177480" progId="Equation.DSMT4">
                  <p:embed/>
                </p:oleObj>
              </mc:Choice>
              <mc:Fallback>
                <p:oleObj name="Equation" r:id="rId12" imgW="2057400" imgH="177480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43229938-7EAB-D282-A154-3F9E78AB5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61" y="4237038"/>
                        <a:ext cx="2924176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73F87BD-E072-4281-6DCE-D73D073E38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5985" y="2768482"/>
          <a:ext cx="119221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1190882" imgH="1232351" progId="Visio.Drawing.11">
                  <p:embed/>
                </p:oleObj>
              </mc:Choice>
              <mc:Fallback>
                <p:oleObj name="Visio" r:id="rId14" imgW="1190882" imgH="1232351" progId="Visio.Drawing.11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973F87BD-E072-4281-6DCE-D73D073E38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985" y="2768482"/>
                        <a:ext cx="1192213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681B65DD-467E-AAC1-F48B-1810BFC893A5}"/>
              </a:ext>
            </a:extLst>
          </p:cNvPr>
          <p:cNvCxnSpPr/>
          <p:nvPr/>
        </p:nvCxnSpPr>
        <p:spPr>
          <a:xfrm>
            <a:off x="5502664" y="572917"/>
            <a:ext cx="0" cy="439113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6C5B34B9-151C-2B1D-7A01-9ACE22AD24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0625" y="1130171"/>
          <a:ext cx="20129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5" imgW="2009209" imgH="1379491" progId="Visio.Drawing.11">
                  <p:embed/>
                </p:oleObj>
              </mc:Choice>
              <mc:Fallback>
                <p:oleObj name="Visio" r:id="rId15" imgW="2009209" imgH="1379491" progId="Visio.Drawing.11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6C5B34B9-151C-2B1D-7A01-9ACE22AD24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625" y="1130171"/>
                        <a:ext cx="2012950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5">
            <a:extLst>
              <a:ext uri="{FF2B5EF4-FFF2-40B4-BE49-F238E27FC236}">
                <a16:creationId xmlns:a16="http://schemas.microsoft.com/office/drawing/2014/main" id="{32DBFC24-A16F-5B90-47D0-E05888602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7130" y="734149"/>
            <a:ext cx="3257587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练习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输入等效电阻 </a:t>
            </a:r>
            <a:r>
              <a:rPr lang="en-US" altLang="zh-CN" sz="1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1800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zh-CN" altLang="en-US" sz="1800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60F1DDDA-E74F-E635-B1C9-549ADC8CCE5C}"/>
              </a:ext>
            </a:extLst>
          </p:cNvPr>
          <p:cNvCxnSpPr>
            <a:cxnSpLocks/>
          </p:cNvCxnSpPr>
          <p:nvPr/>
        </p:nvCxnSpPr>
        <p:spPr>
          <a:xfrm>
            <a:off x="7654431" y="1716024"/>
            <a:ext cx="129312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83A80D3-EE7F-5B71-2976-500843A7A6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5755" y="1501174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83A80D3-EE7F-5B71-2976-500843A7A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755" y="1501174"/>
                        <a:ext cx="1905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C9077070-182E-F75A-571B-28E39A7EE9D6}"/>
              </a:ext>
            </a:extLst>
          </p:cNvPr>
          <p:cNvSpPr/>
          <p:nvPr/>
        </p:nvSpPr>
        <p:spPr>
          <a:xfrm>
            <a:off x="7524427" y="1145669"/>
            <a:ext cx="780677" cy="814867"/>
          </a:xfrm>
          <a:prstGeom prst="round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D13AEABB-1370-ADEF-9EBD-6FBC0CE4B5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7625" y="2706162"/>
          <a:ext cx="19399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9" imgW="1938775" imgH="1096352" progId="Visio.Drawing.11">
                  <p:embed/>
                </p:oleObj>
              </mc:Choice>
              <mc:Fallback>
                <p:oleObj name="Visio" r:id="rId19" imgW="1938775" imgH="1096352" progId="Visio.Drawing.11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D13AEABB-1370-ADEF-9EBD-6FBC0CE4B5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2706162"/>
                        <a:ext cx="1939925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>
            <a:extLst>
              <a:ext uri="{FF2B5EF4-FFF2-40B4-BE49-F238E27FC236}">
                <a16:creationId xmlns:a16="http://schemas.microsoft.com/office/drawing/2014/main" id="{27D9EB62-853F-ACA1-6952-0E97D3E74ED3}"/>
              </a:ext>
            </a:extLst>
          </p:cNvPr>
          <p:cNvSpPr/>
          <p:nvPr/>
        </p:nvSpPr>
        <p:spPr>
          <a:xfrm>
            <a:off x="6941128" y="3034145"/>
            <a:ext cx="422864" cy="3629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Object 10">
            <a:extLst>
              <a:ext uri="{FF2B5EF4-FFF2-40B4-BE49-F238E27FC236}">
                <a16:creationId xmlns:a16="http://schemas.microsoft.com/office/drawing/2014/main" id="{CBE62A47-8AAF-E850-0AF0-D913DABF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7344" y="3946525"/>
          <a:ext cx="1786231" cy="772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58640" imgH="583920" progId="Equation.DSMT4">
                  <p:embed/>
                </p:oleObj>
              </mc:Choice>
              <mc:Fallback>
                <p:oleObj name="Equation" r:id="rId21" imgW="1358640" imgH="583920" progId="Equation.DSMT4">
                  <p:embed/>
                  <p:pic>
                    <p:nvPicPr>
                      <p:cNvPr id="31" name="Object 10">
                        <a:extLst>
                          <a:ext uri="{FF2B5EF4-FFF2-40B4-BE49-F238E27FC236}">
                            <a16:creationId xmlns:a16="http://schemas.microsoft.com/office/drawing/2014/main" id="{CBE62A47-8AAF-E850-0AF0-D913DABF4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44" y="3946525"/>
                        <a:ext cx="1786231" cy="772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40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25" grpId="0"/>
      <p:bldP spid="28" grpId="0" animBg="1"/>
      <p:bldP spid="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6DB1E47-1360-0D28-CECF-C44BBC83F3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693" y="1134838"/>
          <a:ext cx="4231918" cy="2081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739030" imgH="1346535" progId="Visio.Drawing.11">
                  <p:embed/>
                </p:oleObj>
              </mc:Choice>
              <mc:Fallback>
                <p:oleObj name="Visio" r:id="rId2" imgW="2739030" imgH="1346535" progId="Visio.Drawing.11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6DB1E47-1360-0D28-CECF-C44BBC83F3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93" y="1134838"/>
                        <a:ext cx="4231918" cy="2081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5">
            <a:extLst>
              <a:ext uri="{FF2B5EF4-FFF2-40B4-BE49-F238E27FC236}">
                <a16:creationId xmlns:a16="http://schemas.microsoft.com/office/drawing/2014/main" id="{D319EE6A-3E48-4A1F-9C18-FBB4968E0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933" y="742208"/>
            <a:ext cx="1982566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运算放大器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110E623-3F3E-1A29-179E-E95B6EA548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631" y="1486788"/>
          <a:ext cx="423386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739030" imgH="715274" progId="Visio.Drawing.11">
                  <p:embed/>
                </p:oleObj>
              </mc:Choice>
              <mc:Fallback>
                <p:oleObj name="Visio" r:id="rId4" imgW="2739030" imgH="715274" progId="Visio.Drawing.11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110E623-3F3E-1A29-179E-E95B6EA548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31" y="1486788"/>
                        <a:ext cx="4233862" cy="1112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13ABF41-D28C-190F-76A1-C159C31C3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5008" y="2019454"/>
          <a:ext cx="29352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898925" imgH="434456" progId="Visio.Drawing.11">
                  <p:embed/>
                </p:oleObj>
              </mc:Choice>
              <mc:Fallback>
                <p:oleObj name="Visio" r:id="rId6" imgW="1898925" imgH="434456" progId="Visio.Drawing.11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13ABF41-D28C-190F-76A1-C159C31C3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08" y="2019454"/>
                        <a:ext cx="2935287" cy="67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082B7D8F-142A-D3F4-17ED-EDCA0839B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5814" y="994430"/>
          <a:ext cx="3078163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135711" imgH="1272269" progId="Visio.Drawing.11">
                  <p:embed/>
                </p:oleObj>
              </mc:Choice>
              <mc:Fallback>
                <p:oleObj name="Visio" r:id="rId8" imgW="2135711" imgH="1272269" progId="Visio.Drawing.11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082B7D8F-142A-D3F4-17ED-EDCA0839B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814" y="994430"/>
                        <a:ext cx="3078163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71D39F9-3283-2581-5727-F099DF1E38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75" y="2840038"/>
          <a:ext cx="193198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228600" progId="Equation.DSMT4">
                  <p:embed/>
                </p:oleObj>
              </mc:Choice>
              <mc:Fallback>
                <p:oleObj name="Equation" r:id="rId10" imgW="13586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71D39F9-3283-2581-5727-F099DF1E38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2840038"/>
                        <a:ext cx="1931988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5">
            <a:extLst>
              <a:ext uri="{FF2B5EF4-FFF2-40B4-BE49-F238E27FC236}">
                <a16:creationId xmlns:a16="http://schemas.microsoft.com/office/drawing/2014/main" id="{07ED5165-ACC5-240F-D424-E350EAA48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7932" y="611889"/>
            <a:ext cx="2732691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运算放大器的转移特性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47E7A47-2F35-B329-44C7-A2FD4298519D}"/>
              </a:ext>
            </a:extLst>
          </p:cNvPr>
          <p:cNvSpPr/>
          <p:nvPr/>
        </p:nvSpPr>
        <p:spPr>
          <a:xfrm>
            <a:off x="6192783" y="1059567"/>
            <a:ext cx="1262061" cy="1642950"/>
          </a:xfrm>
          <a:prstGeom prst="rect">
            <a:avLst/>
          </a:prstGeom>
          <a:solidFill>
            <a:schemeClr val="accent5">
              <a:lumMod val="20000"/>
              <a:lumOff val="8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69F751DA-C36F-CB3E-3E0A-562588296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3696" y="994430"/>
          <a:ext cx="3078163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2135711" imgH="1272269" progId="Visio.Drawing.11">
                  <p:embed/>
                </p:oleObj>
              </mc:Choice>
              <mc:Fallback>
                <p:oleObj name="Visio" r:id="rId12" imgW="2135711" imgH="1272269" progId="Visio.Drawing.11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69F751DA-C36F-CB3E-3E0A-5625882966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696" y="994430"/>
                        <a:ext cx="3078163" cy="183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ABA489A-9BBE-59BB-03D1-51F5655008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3696" y="3376904"/>
          <a:ext cx="3165518" cy="143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2130150" imgH="962673" progId="Visio.Drawing.11">
                  <p:embed/>
                </p:oleObj>
              </mc:Choice>
              <mc:Fallback>
                <p:oleObj name="Visio" r:id="rId14" imgW="2130150" imgH="962673" progId="Visio.Drawing.11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ABA489A-9BBE-59BB-03D1-51F5655008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696" y="3376904"/>
                        <a:ext cx="3165518" cy="1432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45076EB6-41A8-DD4D-744D-E1E6B05A9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144" y="3302774"/>
          <a:ext cx="22558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87240" imgH="228600" progId="Equation.DSMT4">
                  <p:embed/>
                </p:oleObj>
              </mc:Choice>
              <mc:Fallback>
                <p:oleObj name="Equation" r:id="rId16" imgW="1587240" imgH="22860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45076EB6-41A8-DD4D-744D-E1E6B05A9D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144" y="3302774"/>
                        <a:ext cx="22558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5">
            <a:extLst>
              <a:ext uri="{FF2B5EF4-FFF2-40B4-BE49-F238E27FC236}">
                <a16:creationId xmlns:a16="http://schemas.microsoft.com/office/drawing/2014/main" id="{46F9A9BA-49F0-5C5F-F3AC-86F8D2287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157" y="3274223"/>
            <a:ext cx="2732691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理想运算放大器：</a:t>
            </a:r>
          </a:p>
        </p:txBody>
      </p:sp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E176A546-83D3-61AB-0330-589E851A9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4383" y="3664798"/>
          <a:ext cx="15160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66680" imgH="393480" progId="Equation.DSMT4">
                  <p:embed/>
                </p:oleObj>
              </mc:Choice>
              <mc:Fallback>
                <p:oleObj name="Equation" r:id="rId18" imgW="1066680" imgH="393480" progId="Equation.DSMT4">
                  <p:embed/>
                  <p:pic>
                    <p:nvPicPr>
                      <p:cNvPr id="19" name="Object 10">
                        <a:extLst>
                          <a:ext uri="{FF2B5EF4-FFF2-40B4-BE49-F238E27FC236}">
                            <a16:creationId xmlns:a16="http://schemas.microsoft.com/office/drawing/2014/main" id="{E176A546-83D3-61AB-0330-589E851A9B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383" y="3664798"/>
                        <a:ext cx="15160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5">
            <a:extLst>
              <a:ext uri="{FF2B5EF4-FFF2-40B4-BE49-F238E27FC236}">
                <a16:creationId xmlns:a16="http://schemas.microsoft.com/office/drawing/2014/main" id="{8620ABD3-1590-2668-4E97-5F0279342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156" y="3745687"/>
            <a:ext cx="2732691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理想运放工作于线性区时</a:t>
            </a:r>
          </a:p>
        </p:txBody>
      </p:sp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E482F568-D9E2-6364-45EB-0F503D1AF2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567" y="4255672"/>
          <a:ext cx="6683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228600" progId="Equation.DSMT4">
                  <p:embed/>
                </p:oleObj>
              </mc:Choice>
              <mc:Fallback>
                <p:oleObj name="Equation" r:id="rId20" imgW="469800" imgH="228600" progId="Equation.DSMT4">
                  <p:embed/>
                  <p:pic>
                    <p:nvPicPr>
                      <p:cNvPr id="21" name="Object 10">
                        <a:extLst>
                          <a:ext uri="{FF2B5EF4-FFF2-40B4-BE49-F238E27FC236}">
                            <a16:creationId xmlns:a16="http://schemas.microsoft.com/office/drawing/2014/main" id="{E482F568-D9E2-6364-45EB-0F503D1AF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67" y="4255672"/>
                        <a:ext cx="6683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5">
            <a:extLst>
              <a:ext uri="{FF2B5EF4-FFF2-40B4-BE49-F238E27FC236}">
                <a16:creationId xmlns:a16="http://schemas.microsoft.com/office/drawing/2014/main" id="{7BA8650D-B797-8038-1B50-E6F8C4C39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5398" y="4227121"/>
            <a:ext cx="1292374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虚短</a:t>
            </a:r>
          </a:p>
        </p:txBody>
      </p:sp>
      <p:graphicFrame>
        <p:nvGraphicFramePr>
          <p:cNvPr id="23" name="Object 10">
            <a:extLst>
              <a:ext uri="{FF2B5EF4-FFF2-40B4-BE49-F238E27FC236}">
                <a16:creationId xmlns:a16="http://schemas.microsoft.com/office/drawing/2014/main" id="{298219FE-B1FE-B6EC-C79B-CDF7DFA18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5308" y="4255672"/>
          <a:ext cx="9032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4680" imgH="228600" progId="Equation.DSMT4">
                  <p:embed/>
                </p:oleObj>
              </mc:Choice>
              <mc:Fallback>
                <p:oleObj name="Equation" r:id="rId22" imgW="634680" imgH="228600" progId="Equation.DSMT4">
                  <p:embed/>
                  <p:pic>
                    <p:nvPicPr>
                      <p:cNvPr id="23" name="Object 10">
                        <a:extLst>
                          <a:ext uri="{FF2B5EF4-FFF2-40B4-BE49-F238E27FC236}">
                            <a16:creationId xmlns:a16="http://schemas.microsoft.com/office/drawing/2014/main" id="{298219FE-B1FE-B6EC-C79B-CDF7DFA18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308" y="4255672"/>
                        <a:ext cx="90328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5">
            <a:extLst>
              <a:ext uri="{FF2B5EF4-FFF2-40B4-BE49-F238E27FC236}">
                <a16:creationId xmlns:a16="http://schemas.microsoft.com/office/drawing/2014/main" id="{64822565-AA31-D73A-4364-A48E2CE50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602" y="4227121"/>
            <a:ext cx="1292374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虚断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12B4AA8-F132-B97A-57A2-1B9B27C504C5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075301" y="727721"/>
            <a:ext cx="1175595" cy="891529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3DBB078-6F0D-66B4-15A5-78D6798E4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627264"/>
              </p:ext>
            </p:extLst>
          </p:nvPr>
        </p:nvGraphicFramePr>
        <p:xfrm>
          <a:off x="5423695" y="3376904"/>
          <a:ext cx="3165518" cy="143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5" imgW="2130150" imgH="962673" progId="Visio.Drawing.11">
                  <p:embed/>
                </p:oleObj>
              </mc:Choice>
              <mc:Fallback>
                <p:oleObj name="Visio" r:id="rId25" imgW="2130150" imgH="962673" progId="Visio.Drawing.11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ABA489A-9BBE-59BB-03D1-51F5655008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695" y="3376904"/>
                        <a:ext cx="3165518" cy="14320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65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8" grpId="0"/>
      <p:bldP spid="20" grpId="0"/>
      <p:bldP spid="22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5">
            <a:extLst>
              <a:ext uri="{FF2B5EF4-FFF2-40B4-BE49-F238E27FC236}">
                <a16:creationId xmlns:a16="http://schemas.microsoft.com/office/drawing/2014/main" id="{4D4FD92A-4ADB-14FB-C9F3-227932078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932" y="771898"/>
            <a:ext cx="5337346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思考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（虚短、虚断特性的应用条件）</a:t>
            </a:r>
            <a:endParaRPr lang="zh-CN" altLang="en-US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CFEE1FD-E9B2-2834-6CBD-F0142CC48E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037" y="1330696"/>
          <a:ext cx="5311135" cy="331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048074" imgH="2525508" progId="Visio.Drawing.11">
                  <p:embed/>
                </p:oleObj>
              </mc:Choice>
              <mc:Fallback>
                <p:oleObj name="Visio" r:id="rId2" imgW="4048074" imgH="2525508" progId="Visio.Drawing.11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CFEE1FD-E9B2-2834-6CBD-F0142CC48E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37" y="1330696"/>
                        <a:ext cx="5311135" cy="3313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964F8DB7-BCC8-00F7-1FA1-00E8C7CE5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1088" y="1230698"/>
          <a:ext cx="10461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964F8DB7-BCC8-00F7-1FA1-00E8C7CE5D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1230698"/>
                        <a:ext cx="10461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206A9C9F-A23D-1C25-6B02-F10F98A64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1088" y="1662602"/>
          <a:ext cx="24177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457200" progId="Equation.DSMT4">
                  <p:embed/>
                </p:oleObj>
              </mc:Choice>
              <mc:Fallback>
                <p:oleObj name="Equation" r:id="rId6" imgW="1701720" imgH="45720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206A9C9F-A23D-1C25-6B02-F10F98A641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1662602"/>
                        <a:ext cx="24177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EF0566D3-C6E5-D90A-4BF3-CE052ABEB679}"/>
              </a:ext>
            </a:extLst>
          </p:cNvPr>
          <p:cNvSpPr txBox="1"/>
          <p:nvPr/>
        </p:nvSpPr>
        <p:spPr>
          <a:xfrm>
            <a:off x="6102350" y="2419788"/>
            <a:ext cx="17399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同相比例放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6AA75164-B6A5-F426-7808-279DFBC71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1088" y="3145921"/>
          <a:ext cx="10096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28600" progId="Equation.DSMT4">
                  <p:embed/>
                </p:oleObj>
              </mc:Choice>
              <mc:Fallback>
                <p:oleObj name="Equation" r:id="rId8" imgW="711000" imgH="228600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6AA75164-B6A5-F426-7808-279DFBC71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3145921"/>
                        <a:ext cx="10096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17246980-72AB-675A-B67B-FD3CC9412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1088" y="3577747"/>
          <a:ext cx="10636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457200" progId="Equation.DSMT4">
                  <p:embed/>
                </p:oleObj>
              </mc:Choice>
              <mc:Fallback>
                <p:oleObj name="Equation" r:id="rId10" imgW="749160" imgH="457200" progId="Equation.DSMT4">
                  <p:embed/>
                  <p:pic>
                    <p:nvPicPr>
                      <p:cNvPr id="14" name="Object 10">
                        <a:extLst>
                          <a:ext uri="{FF2B5EF4-FFF2-40B4-BE49-F238E27FC236}">
                            <a16:creationId xmlns:a16="http://schemas.microsoft.com/office/drawing/2014/main" id="{17246980-72AB-675A-B67B-FD3CC9412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3577747"/>
                        <a:ext cx="10636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DF545BA4-0B70-D93D-3296-B5097B90997D}"/>
              </a:ext>
            </a:extLst>
          </p:cNvPr>
          <p:cNvSpPr txBox="1"/>
          <p:nvPr/>
        </p:nvSpPr>
        <p:spPr>
          <a:xfrm>
            <a:off x="6038850" y="4335011"/>
            <a:ext cx="17399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反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相比例放大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056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0E06A032-142E-F149-74F8-F9E104A49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872" y="693162"/>
            <a:ext cx="79629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：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图示电路中，     且运放的饱和输出电压为</a:t>
            </a:r>
            <a:r>
              <a:rPr lang="en-US" altLang="zh-CN" sz="18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V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。试计算   和</a:t>
            </a:r>
            <a:endParaRPr lang="en-US" altLang="zh-CN" sz="1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对象 9">
            <a:extLst>
              <a:ext uri="{FF2B5EF4-FFF2-40B4-BE49-F238E27FC236}">
                <a16:creationId xmlns:a16="http://schemas.microsoft.com/office/drawing/2014/main" id="{392A2603-AFAF-99E3-B1F5-1C00E8453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054" y="762831"/>
          <a:ext cx="734959" cy="330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8000" imgH="228600" progId="Equation.DSMT4">
                  <p:embed/>
                </p:oleObj>
              </mc:Choice>
              <mc:Fallback>
                <p:oleObj name="Equation" r:id="rId2" imgW="508000" imgH="228600" progId="Equation.DSMT4">
                  <p:embed/>
                  <p:pic>
                    <p:nvPicPr>
                      <p:cNvPr id="3" name="对象 9">
                        <a:extLst>
                          <a:ext uri="{FF2B5EF4-FFF2-40B4-BE49-F238E27FC236}">
                            <a16:creationId xmlns:a16="http://schemas.microsoft.com/office/drawing/2014/main" id="{392A2603-AFAF-99E3-B1F5-1C00E84539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054" y="762831"/>
                        <a:ext cx="734959" cy="330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10">
            <a:extLst>
              <a:ext uri="{FF2B5EF4-FFF2-40B4-BE49-F238E27FC236}">
                <a16:creationId xmlns:a16="http://schemas.microsoft.com/office/drawing/2014/main" id="{915CDA1C-6C9C-33DB-C5D4-BA2FE020CD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3095" y="723831"/>
          <a:ext cx="2905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4" name="对象 10">
                        <a:extLst>
                          <a:ext uri="{FF2B5EF4-FFF2-40B4-BE49-F238E27FC236}">
                            <a16:creationId xmlns:a16="http://schemas.microsoft.com/office/drawing/2014/main" id="{915CDA1C-6C9C-33DB-C5D4-BA2FE020CD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95" y="723831"/>
                        <a:ext cx="2905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1">
            <a:extLst>
              <a:ext uri="{FF2B5EF4-FFF2-40B4-BE49-F238E27FC236}">
                <a16:creationId xmlns:a16="http://schemas.microsoft.com/office/drawing/2014/main" id="{0EE863F1-A763-75EB-BD45-44B96FF54B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2984" y="723831"/>
          <a:ext cx="2714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646" imgH="228402" progId="Equation.DSMT4">
                  <p:embed/>
                </p:oleObj>
              </mc:Choice>
              <mc:Fallback>
                <p:oleObj name="Equation" r:id="rId6" imgW="177646" imgH="228402" progId="Equation.DSMT4">
                  <p:embed/>
                  <p:pic>
                    <p:nvPicPr>
                      <p:cNvPr id="5" name="对象 11">
                        <a:extLst>
                          <a:ext uri="{FF2B5EF4-FFF2-40B4-BE49-F238E27FC236}">
                            <a16:creationId xmlns:a16="http://schemas.microsoft.com/office/drawing/2014/main" id="{0EE863F1-A763-75EB-BD45-44B96FF54B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984" y="723831"/>
                        <a:ext cx="2714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6">
            <a:extLst>
              <a:ext uri="{FF2B5EF4-FFF2-40B4-BE49-F238E27FC236}">
                <a16:creationId xmlns:a16="http://schemas.microsoft.com/office/drawing/2014/main" id="{4517A3F1-792D-A2E7-144F-79EEEBA51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662" y="1252207"/>
          <a:ext cx="2808288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036085" imgH="1290836" progId="Visio.Drawing.11">
                  <p:embed/>
                </p:oleObj>
              </mc:Choice>
              <mc:Fallback>
                <p:oleObj name="Visio" r:id="rId8" imgW="2036085" imgH="1290836" progId="Visio.Drawing.11">
                  <p:embed/>
                  <p:pic>
                    <p:nvPicPr>
                      <p:cNvPr id="6" name="对象 6">
                        <a:extLst>
                          <a:ext uri="{FF2B5EF4-FFF2-40B4-BE49-F238E27FC236}">
                            <a16:creationId xmlns:a16="http://schemas.microsoft.com/office/drawing/2014/main" id="{4517A3F1-792D-A2E7-144F-79EEEBA51A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62" y="1252207"/>
                        <a:ext cx="2808288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A7B8C1E3-CCD4-AFEF-E9D1-F3610E7DE0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8913" y="1358900"/>
          <a:ext cx="10096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28600" progId="Equation.DSMT4">
                  <p:embed/>
                </p:oleObj>
              </mc:Choice>
              <mc:Fallback>
                <p:oleObj name="Equation" r:id="rId10" imgW="711000" imgH="228600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A7B8C1E3-CCD4-AFEF-E9D1-F3610E7DE0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1358900"/>
                        <a:ext cx="10096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0381A591-7DA8-2FDA-4A1B-4931955595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8913" y="1852953"/>
          <a:ext cx="26352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393480" progId="Equation.DSMT4">
                  <p:embed/>
                </p:oleObj>
              </mc:Choice>
              <mc:Fallback>
                <p:oleObj name="Equation" r:id="rId12" imgW="1854000" imgH="393480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0381A591-7DA8-2FDA-4A1B-4931955595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1852953"/>
                        <a:ext cx="26352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2ABBEE5F-92DC-8073-B338-A74F5251CB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0282" y="1960903"/>
          <a:ext cx="7937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2ABBEE5F-92DC-8073-B338-A74F5251CB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82" y="1960903"/>
                        <a:ext cx="7937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CA83CA80-C60D-EC7A-8118-0F7B6CB12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8913" y="2571750"/>
          <a:ext cx="1949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" imgH="241200" progId="Equation.DSMT4">
                  <p:embed/>
                </p:oleObj>
              </mc:Choice>
              <mc:Fallback>
                <p:oleObj name="Equation" r:id="rId16" imgW="1371600" imgH="24120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CA83CA80-C60D-EC7A-8118-0F7B6CB12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2571750"/>
                        <a:ext cx="1949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067B9BF-8957-792D-397C-7752FFF77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8913" y="3139251"/>
          <a:ext cx="14795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1120" imgH="393480" progId="Equation.DSMT4">
                  <p:embed/>
                </p:oleObj>
              </mc:Choice>
              <mc:Fallback>
                <p:oleObj name="Equation" r:id="rId18" imgW="104112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067B9BF-8957-792D-397C-7752FFF775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3139251"/>
                        <a:ext cx="14795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84DF0977-A65B-5301-7173-B2094B74D8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0182" y="3977739"/>
          <a:ext cx="29765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95200" imgH="393480" progId="Equation.DSMT4">
                  <p:embed/>
                </p:oleObj>
              </mc:Choice>
              <mc:Fallback>
                <p:oleObj name="Equation" r:id="rId20" imgW="2095200" imgH="39348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84DF0977-A65B-5301-7173-B2094B74D8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182" y="3977739"/>
                        <a:ext cx="29765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8FC12998-B973-864F-18FA-73801ABEAE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713" y="3264096"/>
          <a:ext cx="22733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00200" imgH="761760" progId="Equation.DSMT4">
                  <p:embed/>
                </p:oleObj>
              </mc:Choice>
              <mc:Fallback>
                <p:oleObj name="Equation" r:id="rId22" imgW="1600200" imgH="761760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8FC12998-B973-864F-18FA-73801ABEAE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13" y="3264096"/>
                        <a:ext cx="227330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709C2E7F-8ED8-53E6-8E92-DEABDD5C9279}"/>
              </a:ext>
            </a:extLst>
          </p:cNvPr>
          <p:cNvSpPr/>
          <p:nvPr/>
        </p:nvSpPr>
        <p:spPr>
          <a:xfrm>
            <a:off x="623414" y="3195277"/>
            <a:ext cx="1359767" cy="1210468"/>
          </a:xfrm>
          <a:prstGeom prst="rect">
            <a:avLst/>
          </a:prstGeom>
          <a:noFill/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3AB9453-6F5F-CA1A-F5A2-5FE69A20CAAF}"/>
              </a:ext>
            </a:extLst>
          </p:cNvPr>
          <p:cNvSpPr txBox="1"/>
          <p:nvPr/>
        </p:nvSpPr>
        <p:spPr>
          <a:xfrm>
            <a:off x="1983181" y="3050113"/>
            <a:ext cx="1531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弥尔曼定理</a:t>
            </a:r>
          </a:p>
        </p:txBody>
      </p:sp>
    </p:spTree>
    <p:extLst>
      <p:ext uri="{BB962C8B-B14F-4D97-AF65-F5344CB8AC3E}">
        <p14:creationId xmlns:p14="http://schemas.microsoft.com/office/powerpoint/2010/main" val="48956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6064904-2B52-B6D2-CE7F-7934BA2635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49" y="720066"/>
          <a:ext cx="235760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764545" imgH="964530" progId="Visio.Drawing.11">
                  <p:embed/>
                </p:oleObj>
              </mc:Choice>
              <mc:Fallback>
                <p:oleObj name="Visio" r:id="rId2" imgW="1764545" imgH="964530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6064904-2B52-B6D2-CE7F-7934BA263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49" y="720066"/>
                        <a:ext cx="2357605" cy="1289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6B296F5F-97C5-536D-69E4-7B6106531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1650" y="918711"/>
          <a:ext cx="10096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6B296F5F-97C5-536D-69E4-7B61065316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918711"/>
                        <a:ext cx="100965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FE3A2A9A-2E86-D7B9-BCEF-4C9B9F7A1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1650" y="1244148"/>
          <a:ext cx="6667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431640" progId="Equation.DSMT4">
                  <p:embed/>
                </p:oleObj>
              </mc:Choice>
              <mc:Fallback>
                <p:oleObj name="Equation" r:id="rId6" imgW="469800" imgH="43164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FE3A2A9A-2E86-D7B9-BCEF-4C9B9F7A1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1244148"/>
                        <a:ext cx="6667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6A586837-E0C4-17C8-E1A8-0D235893B94D}"/>
              </a:ext>
            </a:extLst>
          </p:cNvPr>
          <p:cNvSpPr txBox="1"/>
          <p:nvPr/>
        </p:nvSpPr>
        <p:spPr>
          <a:xfrm>
            <a:off x="4436896" y="918711"/>
            <a:ext cx="440865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负载电阻大小无关。负载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18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当于接在一个电流源上。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示电路具有将电压源转换成电流源的功能，称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源转换器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2D9FEB9-CC87-B04B-E74B-B3A7B498C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863" y="2610779"/>
          <a:ext cx="2844800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181122" imgH="1413375" progId="Visio.Drawing.11">
                  <p:embed/>
                </p:oleObj>
              </mc:Choice>
              <mc:Fallback>
                <p:oleObj name="Visio" r:id="rId8" imgW="2181122" imgH="1413375" progId="Visio.Drawing.11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2D9FEB9-CC87-B04B-E74B-B3A7B498C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610779"/>
                        <a:ext cx="2844800" cy="183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276B5D72-ACB4-9F21-86EF-66B6B12C8B94}"/>
              </a:ext>
            </a:extLst>
          </p:cNvPr>
          <p:cNvSpPr txBox="1"/>
          <p:nvPr/>
        </p:nvSpPr>
        <p:spPr>
          <a:xfrm>
            <a:off x="374650" y="2207902"/>
            <a:ext cx="64389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kumimoji="1"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图示电路从</a:t>
            </a:r>
            <a:r>
              <a:rPr kumimoji="1"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kumimoji="1"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向运算放大器看的等效电阻</a:t>
            </a:r>
            <a:r>
              <a:rPr kumimoji="1" lang="en-US" altLang="zh-CN" sz="1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1800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18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D7B9B6E-50A4-E09F-A1F8-4AD84EB0723B}"/>
              </a:ext>
            </a:extLst>
          </p:cNvPr>
          <p:cNvSpPr/>
          <p:nvPr/>
        </p:nvSpPr>
        <p:spPr>
          <a:xfrm>
            <a:off x="1058333" y="2610779"/>
            <a:ext cx="2116667" cy="1836737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702D5928-8A14-85E3-5E2F-B1EDCFBE94A6}"/>
              </a:ext>
            </a:extLst>
          </p:cNvPr>
          <p:cNvSpPr/>
          <p:nvPr/>
        </p:nvSpPr>
        <p:spPr>
          <a:xfrm>
            <a:off x="897467" y="3715149"/>
            <a:ext cx="127529" cy="135467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54F8DDA7-F31C-EEF0-FDC1-D51023600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3842" y="2610779"/>
          <a:ext cx="661458" cy="490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393480" progId="Equation.DSMT4">
                  <p:embed/>
                </p:oleObj>
              </mc:Choice>
              <mc:Fallback>
                <p:oleObj name="Equation" r:id="rId10" imgW="533160" imgH="393480" progId="Equation.DSMT4">
                  <p:embed/>
                  <p:pic>
                    <p:nvPicPr>
                      <p:cNvPr id="14" name="Object 10">
                        <a:extLst>
                          <a:ext uri="{FF2B5EF4-FFF2-40B4-BE49-F238E27FC236}">
                            <a16:creationId xmlns:a16="http://schemas.microsoft.com/office/drawing/2014/main" id="{54F8DDA7-F31C-EEF0-FDC1-D51023600E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42" y="2610779"/>
                        <a:ext cx="661458" cy="490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83799BAD-4A5C-D577-DAD6-26C0901068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2946" y="3135217"/>
          <a:ext cx="10096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28600" progId="Equation.DSMT4">
                  <p:embed/>
                </p:oleObj>
              </mc:Choice>
              <mc:Fallback>
                <p:oleObj name="Equation" r:id="rId12" imgW="711000" imgH="228600" progId="Equation.DSMT4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83799BAD-4A5C-D577-DAD6-26C0901068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946" y="3135217"/>
                        <a:ext cx="100965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E1B24239-13E1-BC04-7B75-2E74E2628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3564866"/>
          <a:ext cx="5984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28600" progId="Equation.DSMT4">
                  <p:embed/>
                </p:oleObj>
              </mc:Choice>
              <mc:Fallback>
                <p:oleObj name="Equation" r:id="rId14" imgW="482400" imgH="228600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E1B24239-13E1-BC04-7B75-2E74E2628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564866"/>
                        <a:ext cx="5984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52C3FDC3-E057-7D18-FEC4-F07205C82F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869" y="4018637"/>
          <a:ext cx="80486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640" imgH="228600" progId="Equation.DSMT4">
                  <p:embed/>
                </p:oleObj>
              </mc:Choice>
              <mc:Fallback>
                <p:oleObj name="Equation" r:id="rId16" imgW="647640" imgH="22860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52C3FDC3-E057-7D18-FEC4-F07205C82F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869" y="4018637"/>
                        <a:ext cx="804862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4DB3858A-4C73-95C0-2BC2-3E1DF07C34BB}"/>
              </a:ext>
            </a:extLst>
          </p:cNvPr>
          <p:cNvSpPr txBox="1"/>
          <p:nvPr/>
        </p:nvSpPr>
        <p:spPr>
          <a:xfrm>
            <a:off x="5040742" y="2601872"/>
            <a:ext cx="380480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思考：</a:t>
            </a:r>
            <a:r>
              <a:rPr kumimoji="1"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含独立电源的网络是否可用端口电压电流之比得到其等效电阻？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96FB820-2401-8DAB-DD90-5F1B708427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4802" y="3412039"/>
          <a:ext cx="11303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8" imgW="1127400" imgH="1008625" progId="Visio.Drawing.11">
                  <p:embed/>
                </p:oleObj>
              </mc:Choice>
              <mc:Fallback>
                <p:oleObj name="Visio" r:id="rId18" imgW="1127400" imgH="1008625" progId="Visio.Drawing.11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96FB820-2401-8DAB-DD90-5F1B70842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802" y="3412039"/>
                        <a:ext cx="11303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9B62D685-DEC5-F0F5-6CC3-B7408C60D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7998" y="4459026"/>
          <a:ext cx="10239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9160" imgH="228600" progId="Equation.DSMT4">
                  <p:embed/>
                </p:oleObj>
              </mc:Choice>
              <mc:Fallback>
                <p:oleObj name="Equation" r:id="rId20" imgW="749160" imgH="228600" progId="Equation.DSMT4">
                  <p:embed/>
                  <p:pic>
                    <p:nvPicPr>
                      <p:cNvPr id="20" name="Object 7">
                        <a:extLst>
                          <a:ext uri="{FF2B5EF4-FFF2-40B4-BE49-F238E27FC236}">
                            <a16:creationId xmlns:a16="http://schemas.microsoft.com/office/drawing/2014/main" id="{9B62D685-DEC5-F0F5-6CC3-B7408C60DA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998" y="4459026"/>
                        <a:ext cx="10239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D561490-61C4-3F4B-542D-42320667A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7309" y="3297935"/>
          <a:ext cx="2036762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2" imgW="1718670" imgH="1288979" progId="Visio.Drawing.11">
                  <p:embed/>
                </p:oleObj>
              </mc:Choice>
              <mc:Fallback>
                <p:oleObj name="Visio" r:id="rId22" imgW="1718670" imgH="1288979" progId="Visio.Drawing.11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7D561490-61C4-3F4B-542D-42320667A6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309" y="3297935"/>
                        <a:ext cx="2036762" cy="1525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3AC947A-D6F5-FC76-5125-69ABB1FAB2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7309" y="3297935"/>
          <a:ext cx="2036762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4" imgW="1718670" imgH="1288979" progId="Visio.Drawing.11">
                  <p:embed/>
                </p:oleObj>
              </mc:Choice>
              <mc:Fallback>
                <p:oleObj name="Visio" r:id="rId24" imgW="1718670" imgH="1288979" progId="Visio.Drawing.11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43AC947A-D6F5-FC76-5125-69ABB1FAB2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309" y="3297935"/>
                        <a:ext cx="2036762" cy="1525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C9CAB51-6DBE-BDA1-7FEB-1BF794C2A6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9727" y="3604127"/>
          <a:ext cx="7429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6" imgW="739089" imgH="816926" progId="Visio.Drawing.11">
                  <p:embed/>
                </p:oleObj>
              </mc:Choice>
              <mc:Fallback>
                <p:oleObj name="Visio" r:id="rId26" imgW="739089" imgH="816926" progId="Visio.Drawing.11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4C9CAB51-6DBE-BDA1-7FEB-1BF794C2A6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727" y="3604127"/>
                        <a:ext cx="74295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60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 animBg="1"/>
      <p:bldP spid="13" grpId="0" animBg="1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>
            <a:extLst>
              <a:ext uri="{FF2B5EF4-FFF2-40B4-BE49-F238E27FC236}">
                <a16:creationId xmlns:a16="http://schemas.microsoft.com/office/drawing/2014/main" id="{D319EE6A-3E48-4A1F-9C18-FBB4968E0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093" y="544133"/>
            <a:ext cx="1982566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理想变压器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110E623-3F3E-1A29-179E-E95B6EA548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196" y="941564"/>
          <a:ext cx="4089895" cy="11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739030" imgH="748230" progId="Visio.Drawing.11">
                  <p:embed/>
                </p:oleObj>
              </mc:Choice>
              <mc:Fallback>
                <p:oleObj name="Visio" r:id="rId2" imgW="2739030" imgH="748230" progId="Visio.Drawing.11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110E623-3F3E-1A29-179E-E95B6EA548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6" y="941564"/>
                        <a:ext cx="4089895" cy="1127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45076EB6-41A8-DD4D-744D-E1E6B05A9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5736" y="2130549"/>
          <a:ext cx="86518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914400" progId="Equation.DSMT4">
                  <p:embed/>
                </p:oleObj>
              </mc:Choice>
              <mc:Fallback>
                <p:oleObj name="Equation" r:id="rId4" imgW="609480" imgH="91440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45076EB6-41A8-DD4D-744D-E1E6B05A9D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736" y="2130549"/>
                        <a:ext cx="865187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>
            <a:extLst>
              <a:ext uri="{FF2B5EF4-FFF2-40B4-BE49-F238E27FC236}">
                <a16:creationId xmlns:a16="http://schemas.microsoft.com/office/drawing/2014/main" id="{F1058DB3-7B05-D796-0BD7-B299B3239B33}"/>
              </a:ext>
            </a:extLst>
          </p:cNvPr>
          <p:cNvSpPr/>
          <p:nvPr/>
        </p:nvSpPr>
        <p:spPr>
          <a:xfrm>
            <a:off x="541567" y="1113197"/>
            <a:ext cx="1536615" cy="480950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Object 10">
            <a:extLst>
              <a:ext uri="{FF2B5EF4-FFF2-40B4-BE49-F238E27FC236}">
                <a16:creationId xmlns:a16="http://schemas.microsoft.com/office/drawing/2014/main" id="{177B1333-FB94-947A-FEA3-301DA7F599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0692" y="2124611"/>
          <a:ext cx="86518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914400" progId="Equation.DSMT4">
                  <p:embed/>
                </p:oleObj>
              </mc:Choice>
              <mc:Fallback>
                <p:oleObj name="Equation" r:id="rId6" imgW="609480" imgH="914400" progId="Equation.DSMT4">
                  <p:embed/>
                  <p:pic>
                    <p:nvPicPr>
                      <p:cNvPr id="25" name="Object 10">
                        <a:extLst>
                          <a:ext uri="{FF2B5EF4-FFF2-40B4-BE49-F238E27FC236}">
                            <a16:creationId xmlns:a16="http://schemas.microsoft.com/office/drawing/2014/main" id="{177B1333-FB94-947A-FEA3-301DA7F599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692" y="2124611"/>
                        <a:ext cx="865187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椭圆 25">
            <a:extLst>
              <a:ext uri="{FF2B5EF4-FFF2-40B4-BE49-F238E27FC236}">
                <a16:creationId xmlns:a16="http://schemas.microsoft.com/office/drawing/2014/main" id="{DF2FED92-D535-65BA-F2E8-8DD2C23C1098}"/>
              </a:ext>
            </a:extLst>
          </p:cNvPr>
          <p:cNvSpPr/>
          <p:nvPr/>
        </p:nvSpPr>
        <p:spPr>
          <a:xfrm>
            <a:off x="2736523" y="1107259"/>
            <a:ext cx="1536615" cy="480950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8E1724ED-F2EC-5284-6A80-0D1851AA4713}"/>
              </a:ext>
            </a:extLst>
          </p:cNvPr>
          <p:cNvCxnSpPr/>
          <p:nvPr/>
        </p:nvCxnSpPr>
        <p:spPr>
          <a:xfrm>
            <a:off x="4632747" y="560881"/>
            <a:ext cx="0" cy="439113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10">
            <a:extLst>
              <a:ext uri="{FF2B5EF4-FFF2-40B4-BE49-F238E27FC236}">
                <a16:creationId xmlns:a16="http://schemas.microsoft.com/office/drawing/2014/main" id="{529AD959-B3A5-F15F-7C57-01928CEC7A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567" y="3494147"/>
          <a:ext cx="362426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400" imgH="431640" progId="Equation.DSMT4">
                  <p:embed/>
                </p:oleObj>
              </mc:Choice>
              <mc:Fallback>
                <p:oleObj name="Equation" r:id="rId8" imgW="2552400" imgH="431640" progId="Equation.DSMT4">
                  <p:embed/>
                  <p:pic>
                    <p:nvPicPr>
                      <p:cNvPr id="28" name="Object 10">
                        <a:extLst>
                          <a:ext uri="{FF2B5EF4-FFF2-40B4-BE49-F238E27FC236}">
                            <a16:creationId xmlns:a16="http://schemas.microsoft.com/office/drawing/2014/main" id="{529AD959-B3A5-F15F-7C57-01928CEC7A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67" y="3494147"/>
                        <a:ext cx="3624262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7939EAEC-C4FE-2125-A197-57ECFA010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6391" y="1022270"/>
          <a:ext cx="4089895" cy="11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2739030" imgH="748230" progId="Visio.Drawing.11">
                  <p:embed/>
                </p:oleObj>
              </mc:Choice>
              <mc:Fallback>
                <p:oleObj name="Visio" r:id="rId10" imgW="2739030" imgH="748230" progId="Visio.Drawing.11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7939EAEC-C4FE-2125-A197-57ECFA010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391" y="1022270"/>
                        <a:ext cx="4089895" cy="1127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8A8306DB-BD23-DE48-24A4-A19FB5B90C75}"/>
              </a:ext>
            </a:extLst>
          </p:cNvPr>
          <p:cNvSpPr txBox="1"/>
          <p:nvPr/>
        </p:nvSpPr>
        <p:spPr>
          <a:xfrm>
            <a:off x="299104" y="4145112"/>
            <a:ext cx="42728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储存能量不消耗能量的</a:t>
            </a:r>
            <a:r>
              <a:rPr kumimoji="1"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无源</a:t>
            </a:r>
            <a:r>
              <a:rPr kumimoji="1"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双口元件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Rectangle 25">
            <a:extLst>
              <a:ext uri="{FF2B5EF4-FFF2-40B4-BE49-F238E27FC236}">
                <a16:creationId xmlns:a16="http://schemas.microsoft.com/office/drawing/2014/main" id="{F8954E66-CF85-7183-7584-FCF76C630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0107" y="629905"/>
            <a:ext cx="3866696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写出下图理想变压器的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CR</a:t>
            </a:r>
            <a:endParaRPr lang="zh-CN" altLang="en-US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5734321A-AEEA-DF87-5E12-92F9A266D95B}"/>
              </a:ext>
            </a:extLst>
          </p:cNvPr>
          <p:cNvSpPr/>
          <p:nvPr/>
        </p:nvSpPr>
        <p:spPr>
          <a:xfrm rot="1176711">
            <a:off x="4937928" y="1489533"/>
            <a:ext cx="1536615" cy="480950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19B9D5AC-59EB-F15D-76D5-04E77A89C9E3}"/>
              </a:ext>
            </a:extLst>
          </p:cNvPr>
          <p:cNvSpPr/>
          <p:nvPr/>
        </p:nvSpPr>
        <p:spPr>
          <a:xfrm>
            <a:off x="5353368" y="1168722"/>
            <a:ext cx="832012" cy="480950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Object 10">
            <a:extLst>
              <a:ext uri="{FF2B5EF4-FFF2-40B4-BE49-F238E27FC236}">
                <a16:creationId xmlns:a16="http://schemas.microsoft.com/office/drawing/2014/main" id="{37830084-FABF-ACB2-771F-A9690C071B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3368" y="2080298"/>
          <a:ext cx="86518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914400" progId="Equation.DSMT4">
                  <p:embed/>
                </p:oleObj>
              </mc:Choice>
              <mc:Fallback>
                <p:oleObj name="Equation" r:id="rId12" imgW="609480" imgH="914400" progId="Equation.DSMT4">
                  <p:embed/>
                  <p:pic>
                    <p:nvPicPr>
                      <p:cNvPr id="34" name="Object 10">
                        <a:extLst>
                          <a:ext uri="{FF2B5EF4-FFF2-40B4-BE49-F238E27FC236}">
                            <a16:creationId xmlns:a16="http://schemas.microsoft.com/office/drawing/2014/main" id="{37830084-FABF-ACB2-771F-A9690C071B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368" y="2080298"/>
                        <a:ext cx="865187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>
            <a:extLst>
              <a:ext uri="{FF2B5EF4-FFF2-40B4-BE49-F238E27FC236}">
                <a16:creationId xmlns:a16="http://schemas.microsoft.com/office/drawing/2014/main" id="{7D1FD73C-17AA-15CC-7A2E-1559964010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572" y="2080298"/>
          <a:ext cx="86518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914400" progId="Equation.DSMT4">
                  <p:embed/>
                </p:oleObj>
              </mc:Choice>
              <mc:Fallback>
                <p:oleObj name="Equation" r:id="rId14" imgW="609480" imgH="914400" progId="Equation.DSMT4">
                  <p:embed/>
                  <p:pic>
                    <p:nvPicPr>
                      <p:cNvPr id="35" name="Object 10">
                        <a:extLst>
                          <a:ext uri="{FF2B5EF4-FFF2-40B4-BE49-F238E27FC236}">
                            <a16:creationId xmlns:a16="http://schemas.microsoft.com/office/drawing/2014/main" id="{7D1FD73C-17AA-15CC-7A2E-155996401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572" y="2080298"/>
                        <a:ext cx="865187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>
            <a:extLst>
              <a:ext uri="{FF2B5EF4-FFF2-40B4-BE49-F238E27FC236}">
                <a16:creationId xmlns:a16="http://schemas.microsoft.com/office/drawing/2014/main" id="{AB22A9E1-C495-1430-8C3C-922CCA26EF2F}"/>
              </a:ext>
            </a:extLst>
          </p:cNvPr>
          <p:cNvGrpSpPr/>
          <p:nvPr/>
        </p:nvGrpSpPr>
        <p:grpSpPr>
          <a:xfrm>
            <a:off x="8040119" y="925732"/>
            <a:ext cx="404821" cy="461665"/>
            <a:chOff x="8040119" y="1028211"/>
            <a:chExt cx="404821" cy="461665"/>
          </a:xfrm>
        </p:grpSpPr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41F08567-AC3D-3851-09D2-D1C3AA8E15E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160090" y="1467760"/>
              <a:ext cx="284850" cy="0"/>
            </a:xfrm>
            <a:prstGeom prst="straightConnector1">
              <a:avLst/>
            </a:prstGeom>
            <a:ln w="47625">
              <a:solidFill>
                <a:schemeClr val="accent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8C5B83CC-C9BF-4BCE-FB43-0A934B0DD40F}"/>
                </a:ext>
              </a:extLst>
            </p:cNvPr>
            <p:cNvSpPr txBox="1"/>
            <p:nvPr/>
          </p:nvSpPr>
          <p:spPr>
            <a:xfrm>
              <a:off x="8040119" y="1028211"/>
              <a:ext cx="30300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-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F0CE4205-E8E1-420B-A7FE-170B46529225}"/>
              </a:ext>
            </a:extLst>
          </p:cNvPr>
          <p:cNvGrpSpPr/>
          <p:nvPr/>
        </p:nvGrpSpPr>
        <p:grpSpPr>
          <a:xfrm>
            <a:off x="8189793" y="1222370"/>
            <a:ext cx="452653" cy="827395"/>
            <a:chOff x="8290421" y="3686817"/>
            <a:chExt cx="452653" cy="827395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209E622B-B24D-F453-0A74-F619811BDBFB}"/>
                </a:ext>
              </a:extLst>
            </p:cNvPr>
            <p:cNvGrpSpPr/>
            <p:nvPr/>
          </p:nvGrpSpPr>
          <p:grpSpPr>
            <a:xfrm>
              <a:off x="8290421" y="3880955"/>
              <a:ext cx="452653" cy="633257"/>
              <a:chOff x="8186904" y="1509014"/>
              <a:chExt cx="452653" cy="633257"/>
            </a:xfrm>
          </p:grpSpPr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54554B15-E417-979A-7F11-6269C933DE5E}"/>
                  </a:ext>
                </a:extLst>
              </p:cNvPr>
              <p:cNvSpPr/>
              <p:nvPr/>
            </p:nvSpPr>
            <p:spPr>
              <a:xfrm>
                <a:off x="8421137" y="1532798"/>
                <a:ext cx="189174" cy="1354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4B9688E9-065D-14CB-3045-A0AA583B7824}"/>
                  </a:ext>
                </a:extLst>
              </p:cNvPr>
              <p:cNvSpPr txBox="1"/>
              <p:nvPr/>
            </p:nvSpPr>
            <p:spPr>
              <a:xfrm>
                <a:off x="8186904" y="1509014"/>
                <a:ext cx="30300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</a:rPr>
                  <a:t>-</a:t>
                </a:r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6504F50D-2EC1-2D0E-3A13-171AE07A7B14}"/>
                  </a:ext>
                </a:extLst>
              </p:cNvPr>
              <p:cNvSpPr/>
              <p:nvPr/>
            </p:nvSpPr>
            <p:spPr>
              <a:xfrm>
                <a:off x="8413253" y="1915732"/>
                <a:ext cx="189174" cy="1354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CC3FBC3B-1212-5D8C-07BA-75A9D9412FE4}"/>
                  </a:ext>
                </a:extLst>
              </p:cNvPr>
              <p:cNvSpPr txBox="1"/>
              <p:nvPr/>
            </p:nvSpPr>
            <p:spPr>
              <a:xfrm>
                <a:off x="8336552" y="1742161"/>
                <a:ext cx="30300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0000"/>
                    </a:solidFill>
                  </a:rPr>
                  <a:t>+</a:t>
                </a:r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5159C6F0-7EB6-8EA5-8416-E2FE7BAF6A22}"/>
                </a:ext>
              </a:extLst>
            </p:cNvPr>
            <p:cNvSpPr txBox="1"/>
            <p:nvPr/>
          </p:nvSpPr>
          <p:spPr>
            <a:xfrm>
              <a:off x="8436206" y="3686817"/>
              <a:ext cx="30300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-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5A51C653-4FAA-D788-1363-EF16E77650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2697" y="3754096"/>
          <a:ext cx="4089895" cy="11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5" imgW="2739030" imgH="748230" progId="Visio.Drawing.11">
                  <p:embed/>
                </p:oleObj>
              </mc:Choice>
              <mc:Fallback>
                <p:oleObj name="Visio" r:id="rId15" imgW="2739030" imgH="748230" progId="Visio.Drawing.11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5A51C653-4FAA-D788-1363-EF16E7765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697" y="3754096"/>
                        <a:ext cx="4089895" cy="1127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5">
            <a:extLst>
              <a:ext uri="{FF2B5EF4-FFF2-40B4-BE49-F238E27FC236}">
                <a16:creationId xmlns:a16="http://schemas.microsoft.com/office/drawing/2014/main" id="{54F24344-EE38-A1FB-41DF-F78AB96CA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0107" y="3426736"/>
            <a:ext cx="3866696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出下图电路的端口特性</a:t>
            </a:r>
          </a:p>
        </p:txBody>
      </p:sp>
      <p:graphicFrame>
        <p:nvGraphicFramePr>
          <p:cNvPr id="42" name="Object 24">
            <a:extLst>
              <a:ext uri="{FF2B5EF4-FFF2-40B4-BE49-F238E27FC236}">
                <a16:creationId xmlns:a16="http://schemas.microsoft.com/office/drawing/2014/main" id="{36D4D8DE-091E-9A1B-EB2A-4AC166FC43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4105" y="4514444"/>
          <a:ext cx="2311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00200" imgH="330120" progId="Equation.DSMT4">
                  <p:embed/>
                </p:oleObj>
              </mc:Choice>
              <mc:Fallback>
                <p:oleObj name="Equation" r:id="rId17" imgW="1600200" imgH="330120" progId="Equation.DSMT4">
                  <p:embed/>
                  <p:pic>
                    <p:nvPicPr>
                      <p:cNvPr id="42" name="Object 24">
                        <a:extLst>
                          <a:ext uri="{FF2B5EF4-FFF2-40B4-BE49-F238E27FC236}">
                            <a16:creationId xmlns:a16="http://schemas.microsoft.com/office/drawing/2014/main" id="{36D4D8DE-091E-9A1B-EB2A-4AC166FC43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105" y="4514444"/>
                        <a:ext cx="23114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656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6" grpId="0" animBg="1"/>
      <p:bldP spid="30" grpId="0"/>
      <p:bldP spid="31" grpId="0"/>
      <p:bldP spid="32" grpId="0" animBg="1"/>
      <p:bldP spid="33" grpId="0" animBg="1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1E04088-F25D-8FE5-21B7-3317B70A46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" y="843182"/>
          <a:ext cx="431482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885921" imgH="901868" progId="Visio.Drawing.11">
                  <p:embed/>
                </p:oleObj>
              </mc:Choice>
              <mc:Fallback>
                <p:oleObj name="Visio" r:id="rId2" imgW="2885921" imgH="901868" progId="Visio.Drawing.11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E1E04088-F25D-8FE5-21B7-3317B70A46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843182"/>
                        <a:ext cx="4314825" cy="1363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5">
            <a:extLst>
              <a:ext uri="{FF2B5EF4-FFF2-40B4-BE49-F238E27FC236}">
                <a16:creationId xmlns:a16="http://schemas.microsoft.com/office/drawing/2014/main" id="{2FF97653-0845-D14D-64D2-8361E02B6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6789" y="1778650"/>
            <a:ext cx="848139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</a:p>
        </p:txBody>
      </p:sp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9BE0F76C-5A8D-2C64-226A-4DF0986AB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6767" y="1798943"/>
          <a:ext cx="20367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241200" progId="Equation.DSMT4">
                  <p:embed/>
                </p:oleObj>
              </mc:Choice>
              <mc:Fallback>
                <p:oleObj name="Equation" r:id="rId4" imgW="1434960" imgH="24120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9BE0F76C-5A8D-2C64-226A-4DF0986AB7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767" y="1798943"/>
                        <a:ext cx="20367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0728C9C9-05AC-570E-4B01-BA77ECDAC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7" y="2301414"/>
          <a:ext cx="865187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1143000" progId="Equation.DSMT4">
                  <p:embed/>
                </p:oleObj>
              </mc:Choice>
              <mc:Fallback>
                <p:oleObj name="Equation" r:id="rId6" imgW="609480" imgH="114300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0728C9C9-05AC-570E-4B01-BA77ECDAC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97" y="2301414"/>
                        <a:ext cx="865187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B6676EF2-3163-A616-00F5-F5112252CF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7951" y="2301414"/>
          <a:ext cx="865187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1143000" progId="Equation.DSMT4">
                  <p:embed/>
                </p:oleObj>
              </mc:Choice>
              <mc:Fallback>
                <p:oleObj name="Equation" r:id="rId8" imgW="609480" imgH="1143000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B6676EF2-3163-A616-00F5-F5112252CF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951" y="2301414"/>
                        <a:ext cx="865187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388D081E-33B4-3988-CED2-D6D6EA2AC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4928" y="2224174"/>
          <a:ext cx="7572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393480" progId="Equation.DSMT4">
                  <p:embed/>
                </p:oleObj>
              </mc:Choice>
              <mc:Fallback>
                <p:oleObj name="Equation" r:id="rId10" imgW="533160" imgH="393480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388D081E-33B4-3988-CED2-D6D6EA2AC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928" y="2224174"/>
                        <a:ext cx="7572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5">
            <a:extLst>
              <a:ext uri="{FF2B5EF4-FFF2-40B4-BE49-F238E27FC236}">
                <a16:creationId xmlns:a16="http://schemas.microsoft.com/office/drawing/2014/main" id="{533AC4A5-6A4E-6C2A-97E5-8EF5F3133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950" y="2924278"/>
            <a:ext cx="848139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</a:p>
        </p:txBody>
      </p:sp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92545AC1-D448-2914-02BB-A918731E1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4928" y="2944571"/>
          <a:ext cx="20367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960" imgH="241200" progId="Equation.DSMT4">
                  <p:embed/>
                </p:oleObj>
              </mc:Choice>
              <mc:Fallback>
                <p:oleObj name="Equation" r:id="rId12" imgW="1434960" imgH="24120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92545AC1-D448-2914-02BB-A918731E15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928" y="2944571"/>
                        <a:ext cx="20367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FEECAEA9-67D3-4718-944D-D9FC7AC09E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3089" y="3369802"/>
          <a:ext cx="7572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393480" progId="Equation.DSMT4">
                  <p:embed/>
                </p:oleObj>
              </mc:Choice>
              <mc:Fallback>
                <p:oleObj name="Equation" r:id="rId14" imgW="533160" imgH="39348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FEECAEA9-67D3-4718-944D-D9FC7AC09E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089" y="3369802"/>
                        <a:ext cx="7572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>
            <a:extLst>
              <a:ext uri="{FF2B5EF4-FFF2-40B4-BE49-F238E27FC236}">
                <a16:creationId xmlns:a16="http://schemas.microsoft.com/office/drawing/2014/main" id="{4B648295-1948-D87A-A3B1-A1B10254E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2221" y="1087430"/>
            <a:ext cx="2776210" cy="397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理想变压器的</a:t>
            </a:r>
            <a:r>
              <a:rPr lang="zh-CN" altLang="en-US" sz="18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阻特性</a:t>
            </a:r>
            <a:r>
              <a:rPr lang="zh-CN" altLang="en-US" sz="1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71603F72-4A4C-B078-9151-004F537F3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0853" y="4122368"/>
            <a:ext cx="3658945" cy="397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理想变压器是一种</a:t>
            </a:r>
            <a:r>
              <a:rPr lang="zh-CN" altLang="en-US" sz="18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双口电阻元件</a:t>
            </a:r>
            <a:r>
              <a:rPr lang="zh-CN" altLang="en-US" sz="1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7830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9">
            <a:extLst>
              <a:ext uri="{FF2B5EF4-FFF2-40B4-BE49-F238E27FC236}">
                <a16:creationId xmlns:a16="http://schemas.microsoft.com/office/drawing/2014/main" id="{0C119E3F-F614-6D73-8475-216176F92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442" y="780996"/>
            <a:ext cx="8112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练习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下图所示电路由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看进去的输入电阻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1800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endParaRPr lang="en-US" altLang="zh-CN" sz="1800" b="1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549BB55-83EF-E74C-D043-E86ED0DFA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518" y="1292772"/>
          <a:ext cx="4316600" cy="174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290450" imgH="1334003" progId="Visio.Drawing.11">
                  <p:embed/>
                </p:oleObj>
              </mc:Choice>
              <mc:Fallback>
                <p:oleObj name="Visio" r:id="rId2" imgW="3290450" imgH="1334003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549BB55-83EF-E74C-D043-E86ED0DFA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18" y="1292772"/>
                        <a:ext cx="4316600" cy="1749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D293166C-D227-75A0-E50E-CEC38EE39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9150" y="1742912"/>
          <a:ext cx="7207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D293166C-D227-75A0-E50E-CEC38EE391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1742912"/>
                        <a:ext cx="7207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56F0174-6230-8401-EEFD-4099FEB88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520" y="1292772"/>
          <a:ext cx="4316598" cy="174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3290450" imgH="1334003" progId="Visio.Drawing.11">
                  <p:embed/>
                </p:oleObj>
              </mc:Choice>
              <mc:Fallback>
                <p:oleObj name="Visio" r:id="rId6" imgW="3290450" imgH="1334003" progId="Visio.Drawing.11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56F0174-6230-8401-EEFD-4099FEB88B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20" y="1292772"/>
                        <a:ext cx="4316598" cy="17499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>
            <a:extLst>
              <a:ext uri="{FF2B5EF4-FFF2-40B4-BE49-F238E27FC236}">
                <a16:creationId xmlns:a16="http://schemas.microsoft.com/office/drawing/2014/main" id="{F60EBB2A-9802-8450-12A0-F20D81920521}"/>
              </a:ext>
            </a:extLst>
          </p:cNvPr>
          <p:cNvSpPr/>
          <p:nvPr/>
        </p:nvSpPr>
        <p:spPr>
          <a:xfrm>
            <a:off x="536029" y="1292772"/>
            <a:ext cx="1001110" cy="1623849"/>
          </a:xfrm>
          <a:prstGeom prst="ellipse">
            <a:avLst/>
          </a:prstGeom>
          <a:noFill/>
          <a:ln w="22225">
            <a:solidFill>
              <a:schemeClr val="accent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2300B9F-4BC0-5488-5AAD-8FF39EFB52D9}"/>
              </a:ext>
            </a:extLst>
          </p:cNvPr>
          <p:cNvSpPr/>
          <p:nvPr/>
        </p:nvSpPr>
        <p:spPr>
          <a:xfrm>
            <a:off x="1087821" y="1284339"/>
            <a:ext cx="100111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0DB1B22-8D36-1C64-B2D3-652484E40322}"/>
              </a:ext>
            </a:extLst>
          </p:cNvPr>
          <p:cNvSpPr/>
          <p:nvPr/>
        </p:nvSpPr>
        <p:spPr>
          <a:xfrm>
            <a:off x="1947907" y="1514947"/>
            <a:ext cx="21809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3B93365-99F4-7F22-7E6A-70E21EC71C80}"/>
              </a:ext>
            </a:extLst>
          </p:cNvPr>
          <p:cNvSpPr/>
          <p:nvPr/>
        </p:nvSpPr>
        <p:spPr>
          <a:xfrm>
            <a:off x="1034404" y="1507064"/>
            <a:ext cx="39237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Rectangle 25">
            <a:extLst>
              <a:ext uri="{FF2B5EF4-FFF2-40B4-BE49-F238E27FC236}">
                <a16:creationId xmlns:a16="http://schemas.microsoft.com/office/drawing/2014/main" id="{D381E12C-1905-0DEB-15B0-4FA98315C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555" y="3266889"/>
            <a:ext cx="848139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2C5C51FE-3468-6552-A3F9-CC67F60E5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0948" y="3097796"/>
          <a:ext cx="22002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507960" progId="Equation.DSMT4">
                  <p:embed/>
                </p:oleObj>
              </mc:Choice>
              <mc:Fallback>
                <p:oleObj name="Equation" r:id="rId8" imgW="1549080" imgH="507960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2C5C51FE-3468-6552-A3F9-CC67F60E5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948" y="3097796"/>
                        <a:ext cx="22002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5">
            <a:extLst>
              <a:ext uri="{FF2B5EF4-FFF2-40B4-BE49-F238E27FC236}">
                <a16:creationId xmlns:a16="http://schemas.microsoft.com/office/drawing/2014/main" id="{84DFB65F-5682-9462-EA70-A4D7DC4C3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434" y="3266889"/>
            <a:ext cx="848139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</a:p>
        </p:txBody>
      </p: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6499E636-6D2A-9BFB-6C6F-AF7D54B3E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573" y="2595399"/>
          <a:ext cx="167640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1371600" progId="Equation.DSMT4">
                  <p:embed/>
                </p:oleObj>
              </mc:Choice>
              <mc:Fallback>
                <p:oleObj name="Equation" r:id="rId10" imgW="1180800" imgH="1371600" progId="Equation.DSMT4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6499E636-6D2A-9BFB-6C6F-AF7D54B3EA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573" y="2595399"/>
                        <a:ext cx="1676400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A969AB47-2E1F-0518-056C-BEC4C8A26F0F}"/>
              </a:ext>
            </a:extLst>
          </p:cNvPr>
          <p:cNvGrpSpPr/>
          <p:nvPr/>
        </p:nvGrpSpPr>
        <p:grpSpPr>
          <a:xfrm>
            <a:off x="6448098" y="3097796"/>
            <a:ext cx="2214836" cy="647700"/>
            <a:chOff x="6203731" y="3074147"/>
            <a:chExt cx="2214836" cy="647700"/>
          </a:xfrm>
        </p:grpSpPr>
        <p:graphicFrame>
          <p:nvGraphicFramePr>
            <p:cNvPr id="16" name="Object 10">
              <a:extLst>
                <a:ext uri="{FF2B5EF4-FFF2-40B4-BE49-F238E27FC236}">
                  <a16:creationId xmlns:a16="http://schemas.microsoft.com/office/drawing/2014/main" id="{683613A5-5848-1513-8EF8-AF6E6E4039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26267" y="3074147"/>
            <a:ext cx="18923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33440" imgH="457200" progId="Equation.DSMT4">
                    <p:embed/>
                  </p:oleObj>
                </mc:Choice>
                <mc:Fallback>
                  <p:oleObj name="Equation" r:id="rId12" imgW="1333440" imgH="457200" progId="Equation.DSMT4">
                    <p:embed/>
                    <p:pic>
                      <p:nvPicPr>
                        <p:cNvPr id="16" name="Object 10">
                          <a:extLst>
                            <a:ext uri="{FF2B5EF4-FFF2-40B4-BE49-F238E27FC236}">
                              <a16:creationId xmlns:a16="http://schemas.microsoft.com/office/drawing/2014/main" id="{683613A5-5848-1513-8EF8-AF6E6E4039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6267" y="3074147"/>
                          <a:ext cx="1892300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箭头: 右 16">
              <a:extLst>
                <a:ext uri="{FF2B5EF4-FFF2-40B4-BE49-F238E27FC236}">
                  <a16:creationId xmlns:a16="http://schemas.microsoft.com/office/drawing/2014/main" id="{5707A3BD-7885-7893-0891-B709D932F0E6}"/>
                </a:ext>
              </a:extLst>
            </p:cNvPr>
            <p:cNvSpPr/>
            <p:nvPr/>
          </p:nvSpPr>
          <p:spPr>
            <a:xfrm>
              <a:off x="6203731" y="3310759"/>
              <a:ext cx="259242" cy="269931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Text Box 4">
            <a:extLst>
              <a:ext uri="{FF2B5EF4-FFF2-40B4-BE49-F238E27FC236}">
                <a16:creationId xmlns:a16="http://schemas.microsoft.com/office/drawing/2014/main" id="{EC361C8C-98F9-E22E-0062-FEEDEF17A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555" y="4225136"/>
            <a:ext cx="34548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另：</a:t>
            </a:r>
            <a:r>
              <a:rPr lang="zh-CN" altLang="en-GB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理想变压器对</a:t>
            </a:r>
            <a:r>
              <a:rPr lang="zh-CN" altLang="en-GB" sz="1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直流</a:t>
            </a:r>
            <a:r>
              <a:rPr lang="zh-CN" altLang="en-GB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也适用</a:t>
            </a:r>
            <a:endParaRPr lang="zh-CN" altLang="en-US" sz="1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3570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/>
      <p:bldP spid="14" grpId="0"/>
      <p:bldP spid="19" grpId="0"/>
    </p:bldLst>
  </p:timing>
</p:sld>
</file>

<file path=ppt/theme/theme1.xml><?xml version="1.0" encoding="utf-8"?>
<a:theme xmlns:a="http://schemas.openxmlformats.org/drawingml/2006/main" name="2016-VI主题">
  <a:themeElements>
    <a:clrScheme name="VI统一色">
      <a:dk1>
        <a:srgbClr val="000000"/>
      </a:dk1>
      <a:lt1>
        <a:srgbClr val="FFFFFF"/>
      </a:lt1>
      <a:dk2>
        <a:srgbClr val="BD9F68"/>
      </a:dk2>
      <a:lt2>
        <a:srgbClr val="B5B5B6"/>
      </a:lt2>
      <a:accent1>
        <a:srgbClr val="C8161E"/>
      </a:accent1>
      <a:accent2>
        <a:srgbClr val="F08300"/>
      </a:accent2>
      <a:accent3>
        <a:srgbClr val="FDD000"/>
      </a:accent3>
      <a:accent4>
        <a:srgbClr val="338D27"/>
      </a:accent4>
      <a:accent5>
        <a:srgbClr val="0086D1"/>
      </a:accent5>
      <a:accent6>
        <a:srgbClr val="004098"/>
      </a:accent6>
      <a:hlink>
        <a:srgbClr val="B5B5B6"/>
      </a:hlink>
      <a:folHlink>
        <a:srgbClr val="BD9F68"/>
      </a:folHlink>
    </a:clrScheme>
    <a:fontScheme name="自定义 7">
      <a:majorFont>
        <a:latin typeface="等线"/>
        <a:ea typeface="等线"/>
        <a:cs typeface=""/>
      </a:majorFont>
      <a:minorFont>
        <a:latin typeface="等线 Light"/>
        <a:ea typeface="等线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2016-VI主题" id="{5AE3302E-EAD3-4AF6-9B05-44D5CA6E31FB}" vid="{55D1CDEE-FEEF-4D3E-ACCF-BFCE645E4B05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6-VI主题</Template>
  <TotalTime>13689</TotalTime>
  <Words>286</Words>
  <Application>Microsoft Office PowerPoint</Application>
  <PresentationFormat>全屏显示(16:9)</PresentationFormat>
  <Paragraphs>44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1" baseType="lpstr">
      <vt:lpstr>等线</vt:lpstr>
      <vt:lpstr>等线 Light</vt:lpstr>
      <vt:lpstr>楷体</vt:lpstr>
      <vt:lpstr>微软雅黑</vt:lpstr>
      <vt:lpstr>Arial</vt:lpstr>
      <vt:lpstr>Calibri</vt:lpstr>
      <vt:lpstr>Times New Roman</vt:lpstr>
      <vt:lpstr>2016-VI主题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王 亮</cp:lastModifiedBy>
  <cp:revision>332</cp:revision>
  <dcterms:created xsi:type="dcterms:W3CDTF">2016-01-21T16:32:22Z</dcterms:created>
  <dcterms:modified xsi:type="dcterms:W3CDTF">2022-10-10T03:47:04Z</dcterms:modified>
</cp:coreProperties>
</file>